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8" r:id="rId3"/>
    <p:sldId id="257" r:id="rId4"/>
    <p:sldId id="277" r:id="rId5"/>
    <p:sldId id="259" r:id="rId6"/>
    <p:sldId id="260" r:id="rId7"/>
    <p:sldId id="262" r:id="rId8"/>
    <p:sldId id="265" r:id="rId9"/>
    <p:sldId id="266" r:id="rId10"/>
    <p:sldId id="267" r:id="rId11"/>
    <p:sldId id="268" r:id="rId12"/>
    <p:sldId id="269" r:id="rId13"/>
    <p:sldId id="270" r:id="rId14"/>
    <p:sldId id="272" r:id="rId15"/>
    <p:sldId id="273" r:id="rId16"/>
    <p:sldId id="275" r:id="rId17"/>
    <p:sldId id="276" r:id="rId1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TRANGER" initials="S" lastIdx="2" clrIdx="0">
    <p:extLst>
      <p:ext uri="{19B8F6BF-5375-455C-9EA6-DF929625EA0E}">
        <p15:presenceInfo xmlns:p15="http://schemas.microsoft.com/office/powerpoint/2012/main" userId="STRANGER" providerId="None"/>
      </p:ext>
    </p:extLst>
  </p:cmAuthor>
  <p:cmAuthor id="2" name="HOME" initials="H" lastIdx="3" clrIdx="1">
    <p:extLst>
      <p:ext uri="{19B8F6BF-5375-455C-9EA6-DF929625EA0E}">
        <p15:presenceInfo xmlns:p15="http://schemas.microsoft.com/office/powerpoint/2012/main" userId="HOME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Средний стиль 2 — акцент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E9639D4-E3E2-4D34-9284-5A2195B3D0D7}" styleName="Светлый стиль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0" autoAdjust="0"/>
    <p:restoredTop sz="92497" autoAdjust="0"/>
  </p:normalViewPr>
  <p:slideViewPr>
    <p:cSldViewPr snapToGrid="0">
      <p:cViewPr varScale="1">
        <p:scale>
          <a:sx n="87" d="100"/>
          <a:sy n="87" d="100"/>
        </p:scale>
        <p:origin x="1229" y="11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7" d="100"/>
          <a:sy n="67" d="100"/>
        </p:scale>
        <p:origin x="3125" y="43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05-26T18:25:00.644" idx="1">
    <p:pos x="10" y="10"/>
    <p:text>добавить спектр поглощения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05-26T18:31:04.369" idx="2">
    <p:pos x="10" y="10"/>
    <p:text>заменить схему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5-27T12:45:42.792" idx="3">
    <p:pos x="10" y="10"/>
    <p:text>не 2D-&gt;; QD-&gt;; Q+ QHD-&gt;</p:text>
    <p:extLst>
      <p:ext uri="{C676402C-5697-4E1C-873F-D02D1690AC5C}">
        <p15:threadingInfo xmlns:p15="http://schemas.microsoft.com/office/powerpoint/2012/main" timeZoneBias="-180"/>
      </p:ext>
    </p:extLs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>
            <a:extLst>
              <a:ext uri="{FF2B5EF4-FFF2-40B4-BE49-F238E27FC236}">
                <a16:creationId xmlns:a16="http://schemas.microsoft.com/office/drawing/2014/main" id="{944201AC-6949-4D24-82AE-2A8B5A72F552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FCE8C926-B829-4A07-8160-F123BCFD0F62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8245B6-B359-4415-AF27-45B23E446E39}" type="datetimeFigureOut">
              <a:rPr lang="ru-RU" smtClean="0"/>
              <a:t>28.05.2023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BA421A44-DF7A-4DEF-A44F-C4E5FC3D2215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CC8E1119-0575-49C8-B8BF-9C5844707167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40F63E-9C86-423A-82F5-FD17A707AD1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684106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EA2570-70E6-4F35-8EFA-084ECBFD8BF4}" type="datetimeFigureOut">
              <a:rPr lang="ru-RU" smtClean="0"/>
              <a:t>28.05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EB8D7B-BF07-4ED0-962A-7064E7AF79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37416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ED9B3EE-CB47-48A8-96A0-CC4FC43010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9144000" cy="501650"/>
          </a:xfrm>
        </p:spPr>
        <p:txBody>
          <a:bodyPr/>
          <a:lstStyle>
            <a:lvl1pPr>
              <a:defRPr b="1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EE0F7B1-7671-4CD0-8398-F9B8659CD3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0C5CEE-B912-440D-8024-19BBB5E5B1DB}" type="datetimeFigureOut">
              <a:rPr lang="ru-RU" smtClean="0"/>
              <a:t>28.05.2023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84A22F29-E62B-4096-9DCF-FA0E492DF3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617D91F-D6DF-40A8-8551-429FD52E9F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6F2BC2-8EDD-40EE-9E42-E2994F0A2CBC}" type="slidenum">
              <a:rPr lang="ru-RU" smtClean="0"/>
              <a:t>‹#›</a:t>
            </a:fld>
            <a:endParaRPr lang="ru-RU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A1ACEC6F-2C48-48A7-B548-92BAFADCB2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501651"/>
            <a:ext cx="4572000" cy="5854699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70335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0C5CEE-B912-440D-8024-19BBB5E5B1DB}" type="datetimeFigureOut">
              <a:rPr lang="ru-RU" smtClean="0"/>
              <a:t>28.05.2023</a:t>
            </a:fld>
            <a:endParaRPr lang="ru-RU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6F2BC2-8EDD-40EE-9E42-E2994F0A2CBC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496359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0C5CEE-B912-440D-8024-19BBB5E5B1DB}" type="datetimeFigureOut">
              <a:rPr lang="ru-RU" smtClean="0"/>
              <a:t>28.05.2023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6F2BC2-8EDD-40EE-9E42-E2994F0A2CBC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920433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0C5CEE-B912-440D-8024-19BBB5E5B1DB}" type="datetimeFigureOut">
              <a:rPr lang="ru-RU" smtClean="0"/>
              <a:t>28.05.2023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6F2BC2-8EDD-40EE-9E42-E2994F0A2CBC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776854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0C5CEE-B912-440D-8024-19BBB5E5B1DB}" type="datetimeFigureOut">
              <a:rPr lang="ru-RU" smtClean="0"/>
              <a:t>28.05.2023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6F2BC2-8EDD-40EE-9E42-E2994F0A2CBC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487488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7" r:id="rId2"/>
    <p:sldLayoutId id="2147483661" r:id="rId3"/>
    <p:sldLayoutId id="2147483663" r:id="rId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0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Relationship Id="rId6" Type="http://schemas.openxmlformats.org/officeDocument/2006/relationships/comments" Target="../comments/comment1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15.png"/><Relationship Id="rId7" Type="http://schemas.openxmlformats.org/officeDocument/2006/relationships/image" Target="../media/image17.png"/><Relationship Id="rId12" Type="http://schemas.openxmlformats.org/officeDocument/2006/relationships/comments" Target="../comments/comment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png"/><Relationship Id="rId11" Type="http://schemas.openxmlformats.org/officeDocument/2006/relationships/image" Target="../media/image14.emf"/><Relationship Id="rId5" Type="http://schemas.openxmlformats.org/officeDocument/2006/relationships/image" Target="../media/image12.emf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image" Target="../media/image20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png"/><Relationship Id="rId5" Type="http://schemas.openxmlformats.org/officeDocument/2006/relationships/image" Target="../media/image18.e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Relationship Id="rId4" Type="http://schemas.openxmlformats.org/officeDocument/2006/relationships/comments" Target="../comments/commen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8F5FA0A-0574-4F06-AF6F-E6BB517DBA3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800100"/>
            <a:ext cx="7772400" cy="1573823"/>
          </a:xfrm>
        </p:spPr>
        <p:txBody>
          <a:bodyPr anchor="ctr">
            <a:noAutofit/>
          </a:bodyPr>
          <a:lstStyle/>
          <a:p>
            <a:r>
              <a:rPr lang="ru-RU" sz="3200" b="1" dirty="0"/>
              <a:t>Математическое моделирование – реакции фотовосстановления о-хинонов в присутствии третичных аминов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83E471F2-6A82-4C63-8594-D9C445E866A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86000" y="4879730"/>
            <a:ext cx="6858000" cy="1978269"/>
          </a:xfrm>
        </p:spPr>
        <p:txBody>
          <a:bodyPr>
            <a:normAutofit lnSpcReduction="10000"/>
          </a:bodyPr>
          <a:lstStyle/>
          <a:p>
            <a:pPr algn="r" fontAlgn="base">
              <a:lnSpc>
                <a:spcPct val="100000"/>
              </a:lnSpc>
              <a:spcAft>
                <a:spcPts val="0"/>
              </a:spcAft>
            </a:pPr>
            <a:r>
              <a:rPr lang="ru-RU" sz="1400" kern="150" dirty="0">
                <a:effectLst/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Заведующий кафедрой физической химии,</a:t>
            </a:r>
            <a:r>
              <a:rPr lang="ru-RU" sz="1400" kern="150" dirty="0"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 </a:t>
            </a:r>
            <a:r>
              <a:rPr lang="ru-RU" sz="1400" kern="150" dirty="0">
                <a:effectLst/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д.х.н., профессор:</a:t>
            </a:r>
            <a:r>
              <a:rPr lang="ru-RU" sz="1400" kern="150" dirty="0">
                <a:effectLst/>
                <a:highlight>
                  <a:srgbClr val="FFFF00"/>
                </a:highlight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 </a:t>
            </a:r>
            <a:endParaRPr lang="ru-RU" sz="1400" dirty="0">
              <a:effectLst/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r" fontAlgn="base">
              <a:lnSpc>
                <a:spcPct val="100000"/>
              </a:lnSpc>
              <a:spcAft>
                <a:spcPts val="0"/>
              </a:spcAft>
            </a:pPr>
            <a:r>
              <a:rPr lang="ru-RU" sz="1400" kern="150" dirty="0">
                <a:effectLst/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Маркин А.В. </a:t>
            </a:r>
            <a:endParaRPr lang="ru-RU" sz="1400" dirty="0">
              <a:effectLst/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r" fontAlgn="base">
              <a:lnSpc>
                <a:spcPct val="100000"/>
              </a:lnSpc>
              <a:spcAft>
                <a:spcPts val="0"/>
              </a:spcAft>
            </a:pPr>
            <a:r>
              <a:rPr lang="ru-RU" sz="1400" kern="150" dirty="0">
                <a:effectLst/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Руководитель практики</a:t>
            </a:r>
            <a:r>
              <a:rPr lang="ru-RU" sz="1400" kern="150" dirty="0"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, </a:t>
            </a:r>
            <a:r>
              <a:rPr lang="ru-RU" sz="1400" kern="150" dirty="0">
                <a:effectLst/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к.х.н., доцент кафедры физической химии: </a:t>
            </a:r>
            <a:endParaRPr lang="ru-RU" sz="1400" dirty="0">
              <a:effectLst/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r" fontAlgn="base">
              <a:lnSpc>
                <a:spcPct val="100000"/>
              </a:lnSpc>
              <a:spcAft>
                <a:spcPts val="0"/>
              </a:spcAft>
            </a:pPr>
            <a:r>
              <a:rPr lang="ru-RU" sz="1400" kern="150" dirty="0">
                <a:effectLst/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Арсеньев М. В.</a:t>
            </a:r>
          </a:p>
          <a:p>
            <a:pPr algn="r" fontAlgn="base">
              <a:lnSpc>
                <a:spcPct val="100000"/>
              </a:lnSpc>
              <a:spcAft>
                <a:spcPts val="0"/>
              </a:spcAft>
            </a:pPr>
            <a:r>
              <a:rPr lang="ru-RU" sz="1400" kern="150" dirty="0">
                <a:effectLst/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Исполнитель</a:t>
            </a:r>
            <a:r>
              <a:rPr lang="ru-RU" sz="1400" kern="150" dirty="0"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, </a:t>
            </a:r>
            <a:r>
              <a:rPr lang="ru-RU" sz="1400" kern="150" dirty="0">
                <a:effectLst/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студент 4 курса ОФО группы 0219С-ФХ: </a:t>
            </a:r>
            <a:endParaRPr lang="ru-RU" sz="1400" dirty="0">
              <a:effectLst/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r" fontAlgn="base">
              <a:lnSpc>
                <a:spcPct val="100000"/>
              </a:lnSpc>
              <a:spcAft>
                <a:spcPts val="0"/>
              </a:spcAft>
            </a:pPr>
            <a:r>
              <a:rPr lang="ru-RU" sz="1400" kern="150" dirty="0">
                <a:effectLst/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Крайнов И. О.</a:t>
            </a:r>
            <a:endParaRPr lang="ru-RU" sz="1400" dirty="0">
              <a:effectLst/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endParaRPr lang="ru-RU" sz="1800" dirty="0"/>
          </a:p>
        </p:txBody>
      </p:sp>
    </p:spTree>
    <p:extLst>
      <p:ext uri="{BB962C8B-B14F-4D97-AF65-F5344CB8AC3E}">
        <p14:creationId xmlns:p14="http://schemas.microsoft.com/office/powerpoint/2010/main" val="333213684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A3E5987-69B2-41CA-9076-C189AF581A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Формирование системы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B4BF333-EEC6-4F49-9B11-AC8FD346764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" r="62699" b="48877"/>
          <a:stretch/>
        </p:blipFill>
        <p:spPr bwMode="auto">
          <a:xfrm>
            <a:off x="3115984" y="4138421"/>
            <a:ext cx="3630256" cy="271958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Таблица 9">
                <a:extLst>
                  <a:ext uri="{FF2B5EF4-FFF2-40B4-BE49-F238E27FC236}">
                    <a16:creationId xmlns:a16="http://schemas.microsoft.com/office/drawing/2014/main" id="{6F829AA2-7B91-4C08-8A4A-5C7F3E0A092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71269039"/>
                  </p:ext>
                </p:extLst>
              </p:nvPr>
            </p:nvGraphicFramePr>
            <p:xfrm>
              <a:off x="-2" y="501651"/>
              <a:ext cx="7326777" cy="567923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967698">
                      <a:extLst>
                        <a:ext uri="{9D8B030D-6E8A-4147-A177-3AD203B41FA5}">
                          <a16:colId xmlns:a16="http://schemas.microsoft.com/office/drawing/2014/main" val="3134567554"/>
                        </a:ext>
                      </a:extLst>
                    </a:gridCol>
                    <a:gridCol w="3183038">
                      <a:extLst>
                        <a:ext uri="{9D8B030D-6E8A-4147-A177-3AD203B41FA5}">
                          <a16:colId xmlns:a16="http://schemas.microsoft.com/office/drawing/2014/main" val="2794849913"/>
                        </a:ext>
                      </a:extLst>
                    </a:gridCol>
                    <a:gridCol w="2176041">
                      <a:extLst>
                        <a:ext uri="{9D8B030D-6E8A-4147-A177-3AD203B41FA5}">
                          <a16:colId xmlns:a16="http://schemas.microsoft.com/office/drawing/2014/main" val="390654274"/>
                        </a:ext>
                      </a:extLst>
                    </a:gridCol>
                  </a:tblGrid>
                  <a:tr h="5679230"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1</a:t>
                          </a: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1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_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m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_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p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2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_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m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_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p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3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2</a:t>
                          </a: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4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H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5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3</a:t>
                          </a: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6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D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4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7. QD = Q + 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8. Q + D = Q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5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9. QHD = QHH + pro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6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10. D + D = pro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7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11. Q = pro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6132" marR="56132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]/dt = -R1 + R4 - R5 - R6 + R7 - R8 - R1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DH]/dt = -R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</a:t>
                          </a:r>
                          <a:r>
                            <a:rPr lang="en-US" sz="1400" b="0" dirty="0" err="1">
                              <a:solidFill>
                                <a:schemeClr val="tx1"/>
                              </a:solidFill>
                              <a:effectLst/>
                            </a:rPr>
                            <a:t>Q_m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]/dt = R1 - R2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</a:t>
                          </a:r>
                          <a:r>
                            <a:rPr lang="en-US" sz="1400" b="0" dirty="0" err="1">
                              <a:solidFill>
                                <a:schemeClr val="tx1"/>
                              </a:solidFill>
                              <a:effectLst/>
                            </a:rPr>
                            <a:t>DH_p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]/dt = R1 - R2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H]/dt = R2 - R3 - 2*R4 + 2*R5 + R6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D]/dt = R2 - R3 + R7 - R8 - 2*R10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HD]/dt = R3 - R6 - R9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HH]/dt = R4 - R5 + R9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D]/dt = R6 - R7 + R8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prod]/dt = R9 + R10 + R1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6132" marR="56132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1 = k1*[Q]*[DH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2 = k2*[</a:t>
                          </a:r>
                          <a:r>
                            <a:rPr lang="en-US" sz="1400" b="0" dirty="0" err="1">
                              <a:solidFill>
                                <a:schemeClr val="tx1"/>
                              </a:solidFill>
                              <a:effectLst/>
                            </a:rPr>
                            <a:t>Q_m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]*[</a:t>
                          </a:r>
                          <a:r>
                            <a:rPr lang="en-US" sz="1400" b="0" dirty="0" err="1">
                              <a:solidFill>
                                <a:schemeClr val="tx1"/>
                              </a:solidFill>
                              <a:effectLst/>
                            </a:rPr>
                            <a:t>DH_p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ru-RU" sz="1400" b="0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ru-RU" sz="1400" b="0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p>
                                      <m:r>
                                        <a:rPr lang="en-US" sz="1400" b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</m:sup>
                                  </m:sSup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3 = k3*[QH]*[D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4 = k4*[QH]*[QH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𝑑𝑖𝑠𝑝</m:t>
                                  </m:r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5 = k5*[Q]*[QHH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𝑞𝐻</m:t>
                                  </m:r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6 = k6*[Q]*[QHD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400" b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?</m:t>
                                  </m:r>
                                </m:sub>
                              </m:sSub>
                              <m:r>
                                <a:rPr lang="ru-RU" sz="1400" b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7 = k7*[QD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8 = k8*[Q]*[D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400" b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9 = k9*[QHD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10 = k10*[D]*[D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𝑟𝐷</m:t>
                                  </m:r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11 = k11*[Q]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𝑝h</m:t>
                                  </m:r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6132" marR="56132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083914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Таблица 9">
                <a:extLst>
                  <a:ext uri="{FF2B5EF4-FFF2-40B4-BE49-F238E27FC236}">
                    <a16:creationId xmlns:a16="http://schemas.microsoft.com/office/drawing/2014/main" id="{6F829AA2-7B91-4C08-8A4A-5C7F3E0A092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71269039"/>
                  </p:ext>
                </p:extLst>
              </p:nvPr>
            </p:nvGraphicFramePr>
            <p:xfrm>
              <a:off x="-2" y="501651"/>
              <a:ext cx="7326777" cy="567923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967698">
                      <a:extLst>
                        <a:ext uri="{9D8B030D-6E8A-4147-A177-3AD203B41FA5}">
                          <a16:colId xmlns:a16="http://schemas.microsoft.com/office/drawing/2014/main" val="3134567554"/>
                        </a:ext>
                      </a:extLst>
                    </a:gridCol>
                    <a:gridCol w="3183038">
                      <a:extLst>
                        <a:ext uri="{9D8B030D-6E8A-4147-A177-3AD203B41FA5}">
                          <a16:colId xmlns:a16="http://schemas.microsoft.com/office/drawing/2014/main" val="2794849913"/>
                        </a:ext>
                      </a:extLst>
                    </a:gridCol>
                    <a:gridCol w="2176041">
                      <a:extLst>
                        <a:ext uri="{9D8B030D-6E8A-4147-A177-3AD203B41FA5}">
                          <a16:colId xmlns:a16="http://schemas.microsoft.com/office/drawing/2014/main" val="390654274"/>
                        </a:ext>
                      </a:extLst>
                    </a:gridCol>
                  </a:tblGrid>
                  <a:tr h="5679230"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1</a:t>
                          </a: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1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_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m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_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p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2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_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m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_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p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3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2</a:t>
                          </a: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4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H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5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3</a:t>
                          </a: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6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D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4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7. QD = Q + 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8. Q + D = Q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5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9. QHD = QHH + pro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6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10. D + D = pro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7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11. Q = pro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6132" marR="56132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]/dt = -R1 + R4 - R5 - R6 + R7 - R8 - R1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DH]/dt = -R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</a:t>
                          </a:r>
                          <a:r>
                            <a:rPr lang="en-US" sz="1400" b="0" dirty="0" err="1">
                              <a:solidFill>
                                <a:schemeClr val="tx1"/>
                              </a:solidFill>
                              <a:effectLst/>
                            </a:rPr>
                            <a:t>Q_m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]/dt = R1 - R2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</a:t>
                          </a:r>
                          <a:r>
                            <a:rPr lang="en-US" sz="1400" b="0" dirty="0" err="1">
                              <a:solidFill>
                                <a:schemeClr val="tx1"/>
                              </a:solidFill>
                              <a:effectLst/>
                            </a:rPr>
                            <a:t>DH_p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]/dt = R1 - R2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H]/dt = R2 - R3 - 2*R4 + 2*R5 + R6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D]/dt = R2 - R3 + R7 - R8 - 2*R10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HD]/dt = R3 - R6 - R9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HH]/dt = R4 - R5 + R9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D]/dt = R6 - R7 + R8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prod]/dt = R9 + R10 + R1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6132" marR="56132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56132" marR="56132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236695" t="-96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0839145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2" name="Таблица 11">
            <a:extLst>
              <a:ext uri="{FF2B5EF4-FFF2-40B4-BE49-F238E27FC236}">
                <a16:creationId xmlns:a16="http://schemas.microsoft.com/office/drawing/2014/main" id="{DCE0D336-998A-4A63-A41A-6565802F715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2218485"/>
              </p:ext>
            </p:extLst>
          </p:nvPr>
        </p:nvGraphicFramePr>
        <p:xfrm>
          <a:off x="7245751" y="108089"/>
          <a:ext cx="1898249" cy="498396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56835">
                  <a:extLst>
                    <a:ext uri="{9D8B030D-6E8A-4147-A177-3AD203B41FA5}">
                      <a16:colId xmlns:a16="http://schemas.microsoft.com/office/drawing/2014/main" val="3959745747"/>
                    </a:ext>
                  </a:extLst>
                </a:gridCol>
                <a:gridCol w="941414">
                  <a:extLst>
                    <a:ext uri="{9D8B030D-6E8A-4147-A177-3AD203B41FA5}">
                      <a16:colId xmlns:a16="http://schemas.microsoft.com/office/drawing/2014/main" val="2288026508"/>
                    </a:ext>
                  </a:extLst>
                </a:gridCol>
              </a:tblGrid>
              <a:tr h="300343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</a:rPr>
                        <a:t>Константа</a:t>
                      </a:r>
                      <a:endParaRPr lang="ru-RU" sz="130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</a:rPr>
                        <a:t>значение</a:t>
                      </a:r>
                      <a:endParaRPr lang="ru-RU" sz="130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84624353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1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E+9*light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37799609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2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,00E+09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50064953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3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,00E+09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15628385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4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,00E+09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90024293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5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2*k4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76870690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6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2,00E+00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67018029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7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4*k8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44707043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8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,00E+00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05189806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9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0.001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10144628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10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,00E+09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65849011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11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,00E-05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73370682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2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2,00E-06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53647880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4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0.05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63978905"/>
                  </a:ext>
                </a:extLst>
              </a:tr>
              <a:tr h="34744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light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,00E-06</a:t>
                      </a:r>
                      <a:endParaRPr lang="ru-RU" sz="130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83553994"/>
                  </a:ext>
                </a:extLst>
              </a:tr>
            </a:tbl>
          </a:graphicData>
        </a:graphic>
      </p:graphicFrame>
      <p:graphicFrame>
        <p:nvGraphicFramePr>
          <p:cNvPr id="13" name="Таблица 12">
            <a:extLst>
              <a:ext uri="{FF2B5EF4-FFF2-40B4-BE49-F238E27FC236}">
                <a16:creationId xmlns:a16="http://schemas.microsoft.com/office/drawing/2014/main" id="{C18728A6-4629-40D0-A283-F976743CFF8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8636816"/>
              </p:ext>
            </p:extLst>
          </p:nvPr>
        </p:nvGraphicFramePr>
        <p:xfrm>
          <a:off x="0" y="4473419"/>
          <a:ext cx="3115984" cy="1184656"/>
        </p:xfrm>
        <a:graphic>
          <a:graphicData uri="http://schemas.openxmlformats.org/drawingml/2006/table">
            <a:tbl>
              <a:tblPr firstRow="1" firstCol="1" bandRow="1">
                <a:tableStyleId>{7E9639D4-E3E2-4D34-9284-5A2195B3D0D7}</a:tableStyleId>
              </a:tblPr>
              <a:tblGrid>
                <a:gridCol w="1226916">
                  <a:extLst>
                    <a:ext uri="{9D8B030D-6E8A-4147-A177-3AD203B41FA5}">
                      <a16:colId xmlns:a16="http://schemas.microsoft.com/office/drawing/2014/main" val="1975057196"/>
                    </a:ext>
                  </a:extLst>
                </a:gridCol>
                <a:gridCol w="1889068">
                  <a:extLst>
                    <a:ext uri="{9D8B030D-6E8A-4147-A177-3AD203B41FA5}">
                      <a16:colId xmlns:a16="http://schemas.microsoft.com/office/drawing/2014/main" val="2809042507"/>
                    </a:ext>
                  </a:extLst>
                </a:gridCol>
              </a:tblGrid>
              <a:tr h="290863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>
                          <a:solidFill>
                            <a:schemeClr val="bg1"/>
                          </a:solidFill>
                          <a:effectLst/>
                        </a:rPr>
                        <a:t>Вещество</a:t>
                      </a:r>
                      <a:endParaRPr lang="ru-RU" sz="19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013" marR="80013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>
                          <a:solidFill>
                            <a:schemeClr val="bg1"/>
                          </a:solidFill>
                          <a:effectLst/>
                        </a:rPr>
                        <a:t>Концентрация</a:t>
                      </a:r>
                      <a:endParaRPr lang="ru-RU" sz="19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013" marR="80013" marT="0" marB="0" anchor="b"/>
                </a:tc>
                <a:extLst>
                  <a:ext uri="{0D108BD9-81ED-4DB2-BD59-A6C34878D82A}">
                    <a16:rowId xmlns:a16="http://schemas.microsoft.com/office/drawing/2014/main" val="2544865726"/>
                  </a:ext>
                </a:extLst>
              </a:tr>
              <a:tr h="29086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900">
                          <a:solidFill>
                            <a:sysClr val="windowText" lastClr="000000"/>
                          </a:solidFill>
                          <a:effectLst/>
                        </a:rPr>
                        <a:t>Q</a:t>
                      </a:r>
                      <a:endParaRPr lang="ru-RU" sz="190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013" marR="80013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>
                          <a:solidFill>
                            <a:sysClr val="windowText" lastClr="000000"/>
                          </a:solidFill>
                          <a:effectLst/>
                        </a:rPr>
                        <a:t>1</a:t>
                      </a:r>
                      <a:endParaRPr lang="ru-RU" sz="19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013" marR="80013" marT="0" marB="0" anchor="b"/>
                </a:tc>
                <a:extLst>
                  <a:ext uri="{0D108BD9-81ED-4DB2-BD59-A6C34878D82A}">
                    <a16:rowId xmlns:a16="http://schemas.microsoft.com/office/drawing/2014/main" val="1031623807"/>
                  </a:ext>
                </a:extLst>
              </a:tr>
              <a:tr h="29086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900">
                          <a:solidFill>
                            <a:sysClr val="windowText" lastClr="000000"/>
                          </a:solidFill>
                          <a:effectLst/>
                        </a:rPr>
                        <a:t>DH</a:t>
                      </a:r>
                      <a:endParaRPr lang="ru-RU" sz="190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013" marR="80013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>
                          <a:solidFill>
                            <a:sysClr val="windowText" lastClr="000000"/>
                          </a:solidFill>
                          <a:effectLst/>
                        </a:rPr>
                        <a:t>1</a:t>
                      </a:r>
                      <a:endParaRPr lang="ru-RU" sz="19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013" marR="80013" marT="0" marB="0" anchor="b"/>
                </a:tc>
                <a:extLst>
                  <a:ext uri="{0D108BD9-81ED-4DB2-BD59-A6C34878D82A}">
                    <a16:rowId xmlns:a16="http://schemas.microsoft.com/office/drawing/2014/main" val="1016400351"/>
                  </a:ext>
                </a:extLst>
              </a:tr>
              <a:tr h="29086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>
                          <a:solidFill>
                            <a:sysClr val="windowText" lastClr="000000"/>
                          </a:solidFill>
                          <a:effectLst/>
                        </a:rPr>
                        <a:t>QHH</a:t>
                      </a:r>
                      <a:endParaRPr lang="ru-RU" sz="19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013" marR="80013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>
                          <a:solidFill>
                            <a:sysClr val="windowText" lastClr="000000"/>
                          </a:solidFill>
                          <a:effectLst/>
                        </a:rPr>
                        <a:t>0</a:t>
                      </a:r>
                      <a:endParaRPr lang="ru-RU" sz="19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013" marR="80013" marT="0" marB="0" anchor="b"/>
                </a:tc>
                <a:extLst>
                  <a:ext uri="{0D108BD9-81ED-4DB2-BD59-A6C34878D82A}">
                    <a16:rowId xmlns:a16="http://schemas.microsoft.com/office/drawing/2014/main" val="163603529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5112448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C5E52BD-F279-4601-8469-1E56A483CB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Описание метода расчет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CDA149F-E44D-4ABD-ACFF-FDC5790B2C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501651"/>
            <a:ext cx="9144000" cy="5854699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</a:pPr>
            <a:r>
              <a:rPr lang="ru-RU" sz="2400" dirty="0"/>
              <a:t>1. дискретизация по времени</a:t>
            </a:r>
          </a:p>
          <a:p>
            <a:r>
              <a:rPr lang="ru-RU" sz="2400" dirty="0"/>
              <a:t>2. линеаризация системы и итерационное решение с помощью метода Ньютона-</a:t>
            </a:r>
            <a:r>
              <a:rPr lang="ru-RU" sz="2400" dirty="0" err="1"/>
              <a:t>Рафсона</a:t>
            </a:r>
            <a:r>
              <a:rPr lang="ru-RU" sz="2400" dirty="0"/>
              <a:t> на каждом временном шаге</a:t>
            </a:r>
          </a:p>
          <a:p>
            <a:r>
              <a:rPr lang="ru-RU" sz="2400" dirty="0"/>
              <a:t>3. решение системы линейных алгебраических уравнений на каждой итерации</a:t>
            </a:r>
          </a:p>
          <a:p>
            <a:endParaRPr lang="ru-RU" sz="2400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C667275-43AB-4362-8A35-BE93B988E17A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181" y="2448936"/>
            <a:ext cx="8185638" cy="4409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096114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54B9D87F-C2EE-4238-9AB1-08793FB45E0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" t="744" r="523" b="-6"/>
          <a:stretch/>
        </p:blipFill>
        <p:spPr bwMode="auto">
          <a:xfrm>
            <a:off x="4999300" y="501652"/>
            <a:ext cx="4144700" cy="324517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5F39C3B-3FD3-4822-B780-0DC2EC63E0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Дискретизация по времен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72737B4-F859-4AE9-A8D7-2463E654CBED}"/>
                  </a:ext>
                </a:extLst>
              </p:cNvPr>
              <p:cNvSpPr txBox="1"/>
              <p:nvPr/>
            </p:nvSpPr>
            <p:spPr>
              <a:xfrm>
                <a:off x="0" y="501651"/>
                <a:ext cx="4369777" cy="14026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b="1" dirty="0"/>
                  <a:t>Общий вид метода 𝐵𝐷𝐹 порядка 𝑠</a:t>
                </a:r>
                <a:r>
                  <a:rPr lang="en-US" sz="2000" b="1" dirty="0"/>
                  <a:t>:</a:t>
                </a:r>
                <a:endParaRPr lang="en-US" sz="2000" i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𝑠</m:t>
                          </m:r>
                        </m:sup>
                        <m:e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ru-RU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ru-RU" sz="2400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ru-RU" sz="24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72737B4-F859-4AE9-A8D7-2463E654CB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01651"/>
                <a:ext cx="4369777" cy="1402692"/>
              </a:xfrm>
              <a:prstGeom prst="rect">
                <a:avLst/>
              </a:prstGeom>
              <a:blipFill>
                <a:blip r:embed="rId3"/>
                <a:stretch>
                  <a:fillRect l="-1395" t="-304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A9664FC5-ECD9-4D94-BD73-A2E34F4D6DBE}"/>
              </a:ext>
            </a:extLst>
          </p:cNvPr>
          <p:cNvSpPr txBox="1"/>
          <p:nvPr/>
        </p:nvSpPr>
        <p:spPr>
          <a:xfrm>
            <a:off x="-1" y="2245752"/>
            <a:ext cx="4572000" cy="24519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>
              <a:spcAft>
                <a:spcPts val="800"/>
              </a:spcAft>
              <a:buFont typeface="+mj-lt"/>
              <a:buAutoNum type="arabicPeriod"/>
            </a:pPr>
            <a:r>
              <a:rPr lang="ru-RU" sz="200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ограничение на максимальный порядок точности</a:t>
            </a:r>
            <a:r>
              <a:rPr lang="en-US" sz="200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 = 6</a:t>
            </a:r>
            <a:endParaRPr lang="ru-RU" sz="2000" dirty="0">
              <a:solidFill>
                <a:srgbClr val="000000"/>
              </a:solidFill>
              <a:effectLst/>
              <a:ea typeface="Times New Roman" panose="02020603050405020304" pitchFamily="18" charset="0"/>
            </a:endParaRPr>
          </a:p>
          <a:p>
            <a:pPr marL="342900" lvl="0" indent="-342900">
              <a:spcAft>
                <a:spcPts val="800"/>
              </a:spcAft>
              <a:buFont typeface="+mj-lt"/>
              <a:buAutoNum type="arabicPeriod"/>
            </a:pPr>
            <a:r>
              <a:rPr lang="ru-RU" sz="200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фиксированный порядок точности для каждого числа стадий</a:t>
            </a:r>
          </a:p>
          <a:p>
            <a:pPr marL="342900" lvl="0" indent="-342900">
              <a:spcAft>
                <a:spcPts val="800"/>
              </a:spcAft>
              <a:buFont typeface="+mj-lt"/>
              <a:buAutoNum type="arabicPeriod"/>
            </a:pPr>
            <a:r>
              <a:rPr lang="ru-RU" sz="200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обладают высокой устойчивостью при решении жестких систем дифференциальных уравнени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FA8AC42-5B32-41AC-90AC-1A0A9C760DDF}"/>
                  </a:ext>
                </a:extLst>
              </p:cNvPr>
              <p:cNvSpPr txBox="1"/>
              <p:nvPr/>
            </p:nvSpPr>
            <p:spPr>
              <a:xfrm>
                <a:off x="3472962" y="5038752"/>
                <a:ext cx="5758962" cy="17757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b="1" dirty="0"/>
                  <a:t>Нужно решение нелинейной системы уравнений:</a:t>
                </a:r>
                <a:endParaRPr lang="en-US" sz="20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RU" sz="280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,...,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)=0</m:t>
                              </m:r>
                            </m:e>
                            <m:e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,...,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)=0</m:t>
                              </m:r>
                            </m:e>
                            <m:e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&amp;..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FA8AC42-5B32-41AC-90AC-1A0A9C760D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2962" y="5038752"/>
                <a:ext cx="5758962" cy="1775743"/>
              </a:xfrm>
              <a:prstGeom prst="rect">
                <a:avLst/>
              </a:prstGeom>
              <a:blipFill>
                <a:blip r:embed="rId4"/>
                <a:stretch>
                  <a:fillRect l="-1165" t="-2062" r="-63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996365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8D1F865-D2C6-4AA0-A415-72F0FEB361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Линеаризация методом Ньютона-</a:t>
            </a:r>
            <a:r>
              <a:rPr lang="ru-RU" dirty="0" err="1"/>
              <a:t>Рафсона</a:t>
            </a:r>
            <a:r>
              <a:rPr lang="ru-RU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5950F5B-EDFD-468C-864F-C52C26B8FF1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-1" y="2306442"/>
                <a:ext cx="5240215" cy="4782527"/>
              </a:xfrm>
            </p:spPr>
            <p:txBody>
              <a:bodyPr>
                <a:normAutofit/>
              </a:bodyPr>
              <a:lstStyle/>
              <a:p>
                <a:pPr marL="342900" indent="-342900">
                  <a:buFont typeface="+mj-lt"/>
                  <a:buAutoNum type="arabicPeriod"/>
                </a:pPr>
                <a:r>
                  <a:rPr lang="ru-RU" sz="1600" dirty="0"/>
                  <a:t>Задается начальное приближение вектора решения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ru-RU" sz="16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  <m:r>
                          <a:rPr lang="ru-RU" sz="16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p>
                    <m:r>
                      <a:rPr lang="ru-RU" sz="1600" b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(</m:t>
                    </m:r>
                    <m:sSubSup>
                      <m:sSubSupPr>
                        <m:ctrlP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sub>
                      <m:sup>
                        <m:r>
                          <a:rPr lang="ru-RU" sz="16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  <m:r>
                          <a:rPr lang="ru-RU" sz="16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bSup>
                    <m:r>
                      <a:rPr lang="ru-RU" sz="1600" b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Sup>
                      <m:sSubSupPr>
                        <m:ctrlP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b>
                      <m:sup>
                        <m:r>
                          <a:rPr lang="ru-RU" sz="16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  <m:r>
                          <a:rPr lang="ru-RU" sz="16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bSup>
                    <m:r>
                      <a:rPr lang="ru-RU" sz="1600" b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...,</m:t>
                    </m:r>
                    <m:sSubSup>
                      <m:sSubSupPr>
                        <m:ctrlP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𝒏</m:t>
                        </m:r>
                      </m:sub>
                      <m:sup>
                        <m:r>
                          <a:rPr lang="ru-RU" sz="16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  <m:r>
                          <a:rPr lang="ru-RU" sz="16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bSup>
                    <m:sSup>
                      <m:sSupPr>
                        <m:ctrlP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sz="16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𝑻</m:t>
                        </m:r>
                      </m:sup>
                    </m:sSup>
                  </m:oMath>
                </a14:m>
                <a:endParaRPr lang="ru-RU" sz="1600" b="1" dirty="0">
                  <a:solidFill>
                    <a:srgbClr val="000000"/>
                  </a:solidFill>
                  <a:effectLst/>
                  <a:ea typeface="Times New Roman" panose="02020603050405020304" pitchFamily="18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ru-RU" sz="16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Вычисляется значение функци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ru-RU" sz="1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𝑘</m:t>
                        </m:r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p>
                    <m:r>
                      <a:rPr lang="ru-RU" sz="1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 </m:t>
                    </m:r>
                  </m:oMath>
                </a14:m>
                <a:r>
                  <a:rPr lang="ru-RU" sz="16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и их частных производных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𝒇</m:t>
                        </m:r>
                      </m:e>
                      <m:sub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𝒊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𝒋</m:t>
                        </m:r>
                      </m:sub>
                    </m:sSub>
                    <m:r>
                      <a:rPr lang="ru-RU" sz="1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𝒌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p>
                    <m:r>
                      <a:rPr lang="ru-RU" sz="1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f>
                      <m:fPr>
                        <m:ctrlP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𝛛</m:t>
                        </m:r>
                        <m:sSub>
                          <m:sSubPr>
                            <m:ctrlPr>
                              <a:rPr lang="ru-RU" sz="16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ru-RU" sz="16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𝒇</m:t>
                            </m:r>
                          </m:e>
                          <m:sub>
                            <m:r>
                              <a:rPr lang="ru-RU" sz="16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𝒊</m:t>
                            </m:r>
                          </m:sub>
                        </m:sSub>
                      </m:num>
                      <m:den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𝛛</m:t>
                        </m:r>
                        <m:sSub>
                          <m:sSubPr>
                            <m:ctrlPr>
                              <a:rPr lang="ru-RU" sz="16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ru-RU" sz="16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ru-RU" sz="16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𝒋</m:t>
                            </m:r>
                          </m:sub>
                        </m:sSub>
                      </m:den>
                    </m:f>
                    <m:r>
                      <a:rPr lang="ru-RU" sz="1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𝒌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p>
                    <m:r>
                      <a:rPr lang="ru-RU" sz="1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ru-RU" sz="1600" b="1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ru-RU" sz="16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в точке</a:t>
                </a:r>
                <a14:m>
                  <m:oMath xmlns:m="http://schemas.openxmlformats.org/officeDocument/2006/math">
                    <m:r>
                      <a:rPr lang="ru-RU" sz="1600" b="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𝑘</m:t>
                        </m:r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p>
                  </m:oMath>
                </a14:m>
                <a:endParaRPr lang="ru-RU" sz="1600" dirty="0">
                  <a:solidFill>
                    <a:srgbClr val="000000"/>
                  </a:solidFill>
                  <a:effectLst/>
                  <a:ea typeface="Times New Roman" panose="02020603050405020304" pitchFamily="18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ru-RU" sz="16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Составляется и решается с использованием одного из различных методов система линейных уравнений для приращения вектора решения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16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Δ</m:t>
                    </m:r>
                    <m:sSup>
                      <m:sSupPr>
                        <m:ctrlP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𝑘</m:t>
                        </m:r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ru-RU" sz="16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:</a:t>
                </a:r>
              </a:p>
              <a:p>
                <a:pPr marL="342900" indent="-342900">
                  <a:buFont typeface="+mj-lt"/>
                  <a:buAutoNum type="arabicPeriod"/>
                </a:pPr>
                <a:endParaRPr lang="ru-RU" sz="1600" dirty="0">
                  <a:solidFill>
                    <a:srgbClr val="000000"/>
                  </a:solidFill>
                  <a:ea typeface="Times New Roman" panose="02020603050405020304" pitchFamily="18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endParaRPr lang="ru-RU" sz="1600" dirty="0">
                  <a:solidFill>
                    <a:srgbClr val="000000"/>
                  </a:solidFill>
                  <a:effectLst/>
                  <a:ea typeface="Times New Roman" panose="02020603050405020304" pitchFamily="18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endParaRPr lang="ru-RU" sz="1600" dirty="0">
                  <a:solidFill>
                    <a:srgbClr val="000000"/>
                  </a:solidFill>
                  <a:effectLst/>
                  <a:ea typeface="Times New Roman" panose="02020603050405020304" pitchFamily="18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ru-RU" sz="1600" dirty="0">
                    <a:effectLst/>
                    <a:ea typeface="SimSun" panose="02010600030101010101" pitchFamily="2" charset="-122"/>
                    <a:cs typeface="Times New Roman" panose="02020603050405020304" pitchFamily="18" charset="0"/>
                  </a:rPr>
                  <a:t>Вычисляется следующее приближение вектора решения по формуле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1600" b="1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600" b="1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ru-RU" sz="1600" b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b="1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ru-RU" sz="1600" b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ru-RU" sz="1600" b="1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ru-RU" sz="1600" b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sup>
                    </m:sSup>
                    <m:r>
                      <a:rPr lang="ru-RU" sz="1600" b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ru-RU" sz="16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600" b="1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ru-RU" sz="1600" b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b="1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ru-RU" sz="1600" b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sup>
                    </m:sSup>
                    <m:r>
                      <a:rPr lang="ru-RU" sz="1600" b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ru-RU" sz="1600" b="1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𝚫</m:t>
                    </m:r>
                    <m:sSup>
                      <m:sSupPr>
                        <m:ctrlPr>
                          <a:rPr lang="ru-RU" sz="16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600" b="1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ru-RU" sz="1600" b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b="1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ru-RU" sz="1600" b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sup>
                    </m:sSup>
                  </m:oMath>
                </a14:m>
                <a:endParaRPr lang="ru-RU" sz="1600" b="1" dirty="0">
                  <a:solidFill>
                    <a:srgbClr val="000000"/>
                  </a:solidFill>
                  <a:effectLst/>
                  <a:ea typeface="Times New Roman" panose="02020603050405020304" pitchFamily="18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ru-RU" sz="16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Проверяется условие окончания итерационного процесса</a:t>
                </a:r>
              </a:p>
              <a:p>
                <a:pPr marL="342900" indent="-342900">
                  <a:buFont typeface="+mj-lt"/>
                  <a:buAutoNum type="arabicPeriod"/>
                </a:pPr>
                <a:endParaRPr lang="ru-RU" sz="1600" dirty="0"/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5950F5B-EDFD-468C-864F-C52C26B8FF1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-1" y="2306442"/>
                <a:ext cx="5240215" cy="4782527"/>
              </a:xfrm>
              <a:blipFill>
                <a:blip r:embed="rId2"/>
                <a:stretch>
                  <a:fillRect l="-581" t="-892" r="-81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DBDD327-8679-49BE-9A24-E3B1C013E8B1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339"/>
          <a:stretch/>
        </p:blipFill>
        <p:spPr bwMode="auto">
          <a:xfrm>
            <a:off x="4999301" y="501651"/>
            <a:ext cx="4144699" cy="262677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68E46CCB-ABBA-4107-8850-FA2E5E112E4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6700" y="4425510"/>
            <a:ext cx="4495800" cy="10191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97DEE91-1DAB-469F-8C06-FE4223CD7D03}"/>
                  </a:ext>
                </a:extLst>
              </p:cNvPr>
              <p:cNvSpPr txBox="1"/>
              <p:nvPr/>
            </p:nvSpPr>
            <p:spPr>
              <a:xfrm>
                <a:off x="0" y="501651"/>
                <a:ext cx="4698365" cy="17757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b="1" dirty="0"/>
                  <a:t>Нелинейная система уравнений:</a:t>
                </a:r>
                <a:endParaRPr lang="en-US" sz="20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RU" sz="280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,...,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)=0</m:t>
                              </m:r>
                            </m:e>
                            <m:e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,...,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)=0</m:t>
                              </m:r>
                            </m:e>
                            <m:e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&amp;..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97DEE91-1DAB-469F-8C06-FE4223CD7D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01651"/>
                <a:ext cx="4698365" cy="1775743"/>
              </a:xfrm>
              <a:prstGeom prst="rect">
                <a:avLst/>
              </a:prstGeom>
              <a:blipFill>
                <a:blip r:embed="rId5"/>
                <a:stretch>
                  <a:fillRect l="-1297" t="-171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AA165CB6-BD83-4AAE-BC5D-0A3EC3E43EBB}"/>
              </a:ext>
            </a:extLst>
          </p:cNvPr>
          <p:cNvGrpSpPr/>
          <p:nvPr/>
        </p:nvGrpSpPr>
        <p:grpSpPr>
          <a:xfrm>
            <a:off x="4762500" y="5038752"/>
            <a:ext cx="4255477" cy="1303249"/>
            <a:chOff x="4888522" y="4877060"/>
            <a:chExt cx="4255477" cy="1303249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6B382FDC-FB13-4EBF-AD6C-E5718DC82340}"/>
                </a:ext>
              </a:extLst>
            </p:cNvPr>
            <p:cNvSpPr txBox="1"/>
            <p:nvPr/>
          </p:nvSpPr>
          <p:spPr>
            <a:xfrm>
              <a:off x="5672502" y="4877060"/>
              <a:ext cx="2687516" cy="67710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ru-RU" sz="2000" b="1" dirty="0"/>
                <a:t>Нужно решение СЛАУ:</a:t>
              </a:r>
              <a:endParaRPr lang="en-US" sz="2000" b="1" dirty="0"/>
            </a:p>
            <a:p>
              <a:endParaRPr lang="ru-RU" dirty="0"/>
            </a:p>
          </p:txBody>
        </p:sp>
        <p:pic>
          <p:nvPicPr>
            <p:cNvPr id="11" name="Рисунок 10">
              <a:extLst>
                <a:ext uri="{FF2B5EF4-FFF2-40B4-BE49-F238E27FC236}">
                  <a16:creationId xmlns:a16="http://schemas.microsoft.com/office/drawing/2014/main" id="{3D4903F5-8F46-4079-994A-889AAF70563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888522" y="5215614"/>
              <a:ext cx="4255477" cy="96469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24864208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Группа 9">
            <a:extLst>
              <a:ext uri="{FF2B5EF4-FFF2-40B4-BE49-F238E27FC236}">
                <a16:creationId xmlns:a16="http://schemas.microsoft.com/office/drawing/2014/main" id="{9D7C2D78-7EF8-4167-8800-47FD7B958F1E}"/>
              </a:ext>
            </a:extLst>
          </p:cNvPr>
          <p:cNvGrpSpPr/>
          <p:nvPr/>
        </p:nvGrpSpPr>
        <p:grpSpPr>
          <a:xfrm>
            <a:off x="0" y="501651"/>
            <a:ext cx="4343400" cy="1303249"/>
            <a:chOff x="4888522" y="4877060"/>
            <a:chExt cx="4343400" cy="1303249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45B676AD-ADDF-4EE5-A492-043594DA2878}"/>
                </a:ext>
              </a:extLst>
            </p:cNvPr>
            <p:cNvSpPr txBox="1"/>
            <p:nvPr/>
          </p:nvSpPr>
          <p:spPr>
            <a:xfrm>
              <a:off x="4888522" y="4877060"/>
              <a:ext cx="4343400" cy="67710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ru-RU" sz="2000" b="1" dirty="0"/>
                <a:t>СЛАУ:</a:t>
              </a:r>
              <a:endParaRPr lang="en-US" sz="2000" b="1" dirty="0"/>
            </a:p>
            <a:p>
              <a:endParaRPr lang="ru-RU" dirty="0"/>
            </a:p>
          </p:txBody>
        </p:sp>
        <p:pic>
          <p:nvPicPr>
            <p:cNvPr id="12" name="Рисунок 11">
              <a:extLst>
                <a:ext uri="{FF2B5EF4-FFF2-40B4-BE49-F238E27FC236}">
                  <a16:creationId xmlns:a16="http://schemas.microsoft.com/office/drawing/2014/main" id="{B940F5CA-FB91-4593-8D2E-585FA8789E2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888522" y="5215614"/>
              <a:ext cx="4255477" cy="964695"/>
            </a:xfrm>
            <a:prstGeom prst="rect">
              <a:avLst/>
            </a:prstGeom>
          </p:spPr>
        </p:pic>
      </p:grp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DBDD327-8679-49BE-9A24-E3B1C013E8B1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015656" y="501651"/>
            <a:ext cx="4128344" cy="322792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8D1F865-D2C6-4AA0-A415-72F0FEB361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Решение СЛАУ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E5950F5B-EDFD-468C-864F-C52C26B8FF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1" y="2277208"/>
            <a:ext cx="5015657" cy="4811761"/>
          </a:xfrm>
        </p:spPr>
        <p:txBody>
          <a:bodyPr>
            <a:norm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ru-RU" sz="2000" b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PARDISO - </a:t>
            </a:r>
            <a:r>
              <a:rPr lang="ru-RU" sz="2000" b="1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Parallel</a:t>
            </a:r>
            <a:r>
              <a:rPr lang="ru-RU" sz="2000" b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2000" b="1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Direct</a:t>
            </a:r>
            <a:r>
              <a:rPr lang="ru-RU" sz="2000" b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2000" b="1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Sparse</a:t>
            </a:r>
            <a:r>
              <a:rPr lang="ru-RU" sz="2000" b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2000" b="1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Solver</a:t>
            </a:r>
            <a:endParaRPr lang="ru-RU" sz="2000" b="1" dirty="0">
              <a:effectLst/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ru-RU" sz="20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использует метод LU-разложения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20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поддерживает параллельные вычисления на многопроцессорных и многоядерных системах 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20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может эффективно решать большие и сложные системы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20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использует </a:t>
            </a:r>
            <a:r>
              <a:rPr lang="ru-RU" sz="2000" dirty="0" err="1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п</a:t>
            </a:r>
            <a:r>
              <a:rPr lang="ru-RU" sz="2000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редобуславливатель</a:t>
            </a:r>
            <a:r>
              <a:rPr lang="ru-RU" sz="20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— это специальная матрица, которая используется для улучшения сходимости итерационных методов</a:t>
            </a:r>
          </a:p>
          <a:p>
            <a:pPr marL="342900" indent="-342900">
              <a:buFont typeface="+mj-lt"/>
              <a:buAutoNum type="arabicPeriod"/>
            </a:pPr>
            <a:endParaRPr lang="ru-RU" sz="1800" dirty="0"/>
          </a:p>
        </p:txBody>
      </p:sp>
    </p:spTree>
    <p:extLst>
      <p:ext uri="{BB962C8B-B14F-4D97-AF65-F5344CB8AC3E}">
        <p14:creationId xmlns:p14="http://schemas.microsoft.com/office/powerpoint/2010/main" val="15042857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67561D0-3A35-4AA5-AFC0-829BAAFBCE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Результаты моделирования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B9EA165-8701-4793-A29D-DE8D4837DFF5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1020396"/>
            <a:ext cx="4510454" cy="2548107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F9980726-7AC7-4806-97C0-AC6D62174DFC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" y="3568503"/>
            <a:ext cx="4510452" cy="254831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E83661E-93D9-4A11-9EED-76468D353DC5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4633548" y="1020395"/>
            <a:ext cx="4510453" cy="2548107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B4F9E3E-AD5F-4D9C-B1A1-2D270D726445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0453" y="3568502"/>
            <a:ext cx="4627436" cy="287508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8A15ACF-6E76-4F86-8EF2-DAB1AC2D70F6}"/>
                  </a:ext>
                </a:extLst>
              </p:cNvPr>
              <p:cNvSpPr txBox="1"/>
              <p:nvPr/>
            </p:nvSpPr>
            <p:spPr>
              <a:xfrm>
                <a:off x="1718896" y="6443586"/>
                <a:ext cx="5706208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b="1" dirty="0"/>
                  <a:t>Диапазон для интеграла по времени:</a:t>
                </a:r>
                <a14:m>
                  <m:oMath xmlns:m="http://schemas.openxmlformats.org/officeDocument/2006/math">
                    <m:r>
                      <a:rPr lang="ru-RU" sz="1800" b="1" i="0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lang="ru-RU" sz="1800" b="1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𝒕</m:t>
                    </m:r>
                    <m:r>
                      <a:rPr lang="ru-RU" sz="1800" b="1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∈{</m:t>
                    </m:r>
                    <m:r>
                      <a:rPr lang="ru-RU" sz="1800" b="1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  <m:r>
                      <a:rPr lang="ru-RU" sz="1800" b="1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ru-RU" sz="1800" b="1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lang="ru-RU" sz="1800" b="1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ru-RU" sz="1800" b="1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1800" b="1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𝑬</m:t>
                    </m:r>
                    <m:r>
                      <a:rPr lang="ru-RU" sz="1800" b="1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ru-RU" sz="1800" b="1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𝟒</m:t>
                    </m:r>
                    <m:r>
                      <a:rPr lang="ru-RU" sz="1800" b="1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ru-RU" b="1" dirty="0"/>
                  <a:t> </a:t>
                </a:r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8A15ACF-6E76-4F86-8EF2-DAB1AC2D70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8896" y="6443586"/>
                <a:ext cx="5706208" cy="646331"/>
              </a:xfrm>
              <a:prstGeom prst="rect">
                <a:avLst/>
              </a:prstGeom>
              <a:blipFill>
                <a:blip r:embed="rId6"/>
                <a:stretch>
                  <a:fillRect l="-962" t="-471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116EE65C-3758-42FA-A170-4FFD82D45870}"/>
              </a:ext>
            </a:extLst>
          </p:cNvPr>
          <p:cNvSpPr txBox="1"/>
          <p:nvPr/>
        </p:nvSpPr>
        <p:spPr>
          <a:xfrm>
            <a:off x="5761160" y="3764080"/>
            <a:ext cx="338284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i="1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Max</a:t>
            </a:r>
            <a:r>
              <a:rPr lang="ru-RU" sz="1800" i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1800" i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integral</a:t>
            </a:r>
            <a:r>
              <a:rPr lang="ru-RU" sz="1800" i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1800" i="1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value</a:t>
            </a:r>
            <a:r>
              <a:rPr lang="ru-RU" sz="1800" i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= 1.55E-07</a:t>
            </a:r>
          </a:p>
          <a:p>
            <a:r>
              <a:rPr lang="ru-RU" sz="1800" i="1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Light</a:t>
            </a:r>
            <a:r>
              <a:rPr lang="ru-RU" sz="1800" i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= 3.70E-05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3255524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965D68D-F926-472D-B328-20F3DF8F5A03}"/>
              </a:ext>
            </a:extLst>
          </p:cNvPr>
          <p:cNvSpPr txBox="1"/>
          <p:nvPr/>
        </p:nvSpPr>
        <p:spPr>
          <a:xfrm>
            <a:off x="2373924" y="2268416"/>
            <a:ext cx="40708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/>
              <a:t>Спасибо за внимание!</a:t>
            </a:r>
          </a:p>
        </p:txBody>
      </p:sp>
    </p:spTree>
    <p:extLst>
      <p:ext uri="{BB962C8B-B14F-4D97-AF65-F5344CB8AC3E}">
        <p14:creationId xmlns:p14="http://schemas.microsoft.com/office/powerpoint/2010/main" val="257086707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6CA5ADF-4001-4C29-A4FB-271BA58462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Проблемы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CDACDD3-D3E8-4E14-B4E5-83285BBFA4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501651"/>
            <a:ext cx="4835770" cy="5854699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ru-RU" dirty="0"/>
              <a:t>Недостаточность точных кинетических данных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Неоднозначность результатов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Сложная зависимость констант от строения о-хинонов и доноров </a:t>
            </a:r>
            <a:r>
              <a:rPr lang="en-US" dirty="0"/>
              <a:t>H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Сложность визуализации </a:t>
            </a:r>
            <a:r>
              <a:rPr lang="en-US" dirty="0"/>
              <a:t>n-</a:t>
            </a:r>
            <a:r>
              <a:rPr lang="ru-RU" dirty="0"/>
              <a:t>мерных графиков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Большие затраты вычислительных ресурсов даже для такой системы</a:t>
            </a:r>
          </a:p>
          <a:p>
            <a:pPr marL="514350" indent="-514350">
              <a:buFont typeface="+mj-lt"/>
              <a:buAutoNum type="arabicPeriod"/>
            </a:pPr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AB6FFC8-8002-41F7-A061-FB7847500E1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5770" y="501650"/>
            <a:ext cx="4308231" cy="3430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36914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487BBBE-57DC-40E9-AFF4-5046195EEC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Введение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64AA5B55-3567-4EBC-B97C-AB53086594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025912"/>
            <a:ext cx="5149667" cy="5832087"/>
          </a:xfrm>
        </p:spPr>
        <p:txBody>
          <a:bodyPr>
            <a:normAutofit/>
          </a:bodyPr>
          <a:lstStyle/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b="1" dirty="0"/>
              <a:t>Области применения: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нанесение покрытий 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тканевая инженерия 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фотолитография 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изготовление </a:t>
            </a:r>
            <a:r>
              <a:rPr lang="ru-RU" dirty="0" err="1"/>
              <a:t>микрожидкостных</a:t>
            </a:r>
            <a:r>
              <a:rPr lang="ru-RU" dirty="0"/>
              <a:t> устройств 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3D-прототипирование 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4D-биопечать 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оптика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полиграфия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оптоэлектроника</a:t>
            </a:r>
          </a:p>
        </p:txBody>
      </p:sp>
      <p:pic>
        <p:nvPicPr>
          <p:cNvPr id="1026" name="Picture 2" descr="https://legkovmeste.ru/wp-content/uploads/2018/04/tehnologiya-sla-v-3d-pechati.jpg">
            <a:extLst>
              <a:ext uri="{FF2B5EF4-FFF2-40B4-BE49-F238E27FC236}">
                <a16:creationId xmlns:a16="http://schemas.microsoft.com/office/drawing/2014/main" id="{81BB24E4-11E3-4F67-AC6A-00D8C22F94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9578" y="1"/>
            <a:ext cx="3274422" cy="1841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s://naked-science.ru/wp-content/uploads/2016/12/field_image_3dbio.jpg">
            <a:extLst>
              <a:ext uri="{FF2B5EF4-FFF2-40B4-BE49-F238E27FC236}">
                <a16:creationId xmlns:a16="http://schemas.microsoft.com/office/drawing/2014/main" id="{0C1CB5F1-A67A-4891-809D-296A737CB9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9578" y="1807416"/>
            <a:ext cx="3274422" cy="21744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https://uchkollektor39.ru/pictures/product/big/58508_big.jpg">
            <a:extLst>
              <a:ext uri="{FF2B5EF4-FFF2-40B4-BE49-F238E27FC236}">
                <a16:creationId xmlns:a16="http://schemas.microsoft.com/office/drawing/2014/main" id="{D80A43D9-36C1-4B05-842E-0D1BEC1A45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5384" y="4129496"/>
            <a:ext cx="3268616" cy="24514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042449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E6B7DF0-5CB7-434C-AA45-F7543AE408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Цели и задачи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858E650-FBCF-4CC6-9BC5-B405BEB2E2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501651"/>
            <a:ext cx="9144000" cy="6356348"/>
          </a:xfrm>
        </p:spPr>
        <p:txBody>
          <a:bodyPr>
            <a:normAutofit/>
          </a:bodyPr>
          <a:lstStyle/>
          <a:p>
            <a:pPr lvl="0"/>
            <a:r>
              <a:rPr lang="ru-RU" b="1" cap="all" dirty="0"/>
              <a:t>Цель: </a:t>
            </a:r>
            <a:r>
              <a:rPr lang="ru-RU" dirty="0"/>
              <a:t>построение кинетической модели фотовосстановления о-хинонов в присутствии </a:t>
            </a:r>
            <a:r>
              <a:rPr lang="en-US" dirty="0"/>
              <a:t>H</a:t>
            </a:r>
            <a:r>
              <a:rPr lang="ru-RU" dirty="0"/>
              <a:t>-доноров без учета диффузионных процессов</a:t>
            </a:r>
          </a:p>
          <a:p>
            <a:pPr lvl="0"/>
            <a:r>
              <a:rPr lang="ru-RU" b="1" dirty="0"/>
              <a:t>ЗАДАЧИ:</a:t>
            </a:r>
          </a:p>
          <a:p>
            <a:pPr marL="514350" lvl="0" indent="-514350">
              <a:buFont typeface="+mj-lt"/>
              <a:buAutoNum type="arabicPeriod"/>
            </a:pPr>
            <a:r>
              <a:rPr lang="ru-RU" dirty="0"/>
              <a:t>Построение системы обыкновенных дифференциальных уравнений для описания механизма фотовосстановления.</a:t>
            </a:r>
          </a:p>
          <a:p>
            <a:pPr marL="514350" lvl="0" indent="-514350">
              <a:buFont typeface="+mj-lt"/>
              <a:buAutoNum type="arabicPeriod"/>
            </a:pPr>
            <a:r>
              <a:rPr lang="ru-RU" dirty="0"/>
              <a:t>Изучение жесткости этой системы и влияния параметров (констант скорости) на конечное решение.</a:t>
            </a:r>
          </a:p>
          <a:p>
            <a:pPr marL="514350" lvl="0" indent="-514350">
              <a:buFont typeface="+mj-lt"/>
              <a:buAutoNum type="arabicPeriod"/>
            </a:pPr>
            <a:r>
              <a:rPr lang="ru-RU" dirty="0"/>
              <a:t>Численное решение системы подходящим эффективным методом.</a:t>
            </a:r>
          </a:p>
          <a:p>
            <a:pPr marL="514350" lvl="0" indent="-514350">
              <a:buFont typeface="+mj-lt"/>
              <a:buAutoNum type="arabicPeriod"/>
            </a:pPr>
            <a:r>
              <a:rPr lang="ru-RU" dirty="0"/>
              <a:t>Параметрическое исследование модели для нахождения оптимальных значений концентрации свободных радикалов.</a:t>
            </a:r>
          </a:p>
          <a:p>
            <a:pPr lvl="0"/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18780280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BB1A5F7-5675-4640-9F89-AE858CD1B0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Восстановление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9519E43-CA52-4D31-9DC7-E6B23728B0EC}"/>
                  </a:ext>
                </a:extLst>
              </p:cNvPr>
              <p:cNvSpPr txBox="1"/>
              <p:nvPr/>
            </p:nvSpPr>
            <p:spPr>
              <a:xfrm>
                <a:off x="2176096" y="501650"/>
                <a:ext cx="4681904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sz="3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ru-RU" sz="3600">
                              <a:latin typeface="Cambria Math" panose="02040503050406030204" pitchFamily="18" charset="0"/>
                            </a:rPr>
                            <m:t>Q</m:t>
                          </m:r>
                        </m:e>
                        <m:sup>
                          <m:r>
                            <a:rPr lang="ru-RU" sz="3600" i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ru-RU" sz="3600" i="0">
                          <a:latin typeface="Cambria Math" panose="02040503050406030204" pitchFamily="18" charset="0"/>
                        </a:rPr>
                        <m:t> + </m:t>
                      </m:r>
                      <m:r>
                        <m:rPr>
                          <m:sty m:val="p"/>
                        </m:rPr>
                        <a:rPr lang="ru-RU" sz="3600" i="0">
                          <a:latin typeface="Cambria Math" panose="02040503050406030204" pitchFamily="18" charset="0"/>
                        </a:rPr>
                        <m:t>DH</m:t>
                      </m:r>
                      <m:r>
                        <a:rPr lang="ru-RU" sz="3600" i="0">
                          <a:latin typeface="Cambria Math" panose="02040503050406030204" pitchFamily="18" charset="0"/>
                        </a:rPr>
                        <m:t> →</m:t>
                      </m:r>
                      <m:sSup>
                        <m:sSupPr>
                          <m:ctrlPr>
                            <a:rPr lang="ru-RU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ru-RU" sz="3600" i="0">
                              <a:latin typeface="Cambria Math" panose="02040503050406030204" pitchFamily="18" charset="0"/>
                            </a:rPr>
                            <m:t>Q</m:t>
                          </m:r>
                          <m:r>
                            <a:rPr lang="ru-RU" sz="3600" i="0">
                              <a:latin typeface="Cambria Math" panose="02040503050406030204" pitchFamily="18" charset="0"/>
                            </a:rPr>
                            <m:t>Н</m:t>
                          </m:r>
                        </m:e>
                        <m:sup>
                          <m:r>
                            <a:rPr lang="ru-RU" sz="3600" i="0">
                              <a:latin typeface="Cambria Math" panose="02040503050406030204" pitchFamily="18" charset="0"/>
                            </a:rPr>
                            <m:t>•</m:t>
                          </m:r>
                        </m:sup>
                      </m:sSup>
                      <m:r>
                        <a:rPr lang="ru-RU" sz="3600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ru-RU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ru-RU" sz="3600" i="0">
                              <a:latin typeface="Cambria Math" panose="02040503050406030204" pitchFamily="18" charset="0"/>
                            </a:rPr>
                            <m:t>D</m:t>
                          </m:r>
                        </m:e>
                        <m:sup>
                          <m:r>
                            <a:rPr lang="ru-RU" sz="3600" i="0">
                              <a:latin typeface="Cambria Math" panose="02040503050406030204" pitchFamily="18" charset="0"/>
                            </a:rPr>
                            <m:t>•</m:t>
                          </m:r>
                        </m:sup>
                      </m:sSup>
                    </m:oMath>
                  </m:oMathPara>
                </a14:m>
                <a:endParaRPr lang="ru-RU" sz="3600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9519E43-CA52-4D31-9DC7-E6B23728B0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6096" y="501650"/>
                <a:ext cx="4681904" cy="64633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2516B16E-CB46-424A-8C6B-AD96555289A5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884" y="1138544"/>
            <a:ext cx="4088423" cy="97306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BE2EA9B-DBFE-4D30-97AF-0B1E4A34822E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7451"/>
            <a:ext cx="5691939" cy="4570549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1F4E47A-D49D-4E54-A7DB-729E2C231797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4006" y="1230923"/>
            <a:ext cx="4309994" cy="2602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58127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6110A2C-5FE8-4A85-9730-1CB3908DF5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Фотосенсибилизация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7A8D5E7-ADEF-42CB-B673-F7DFF2F1E599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73149" y="810724"/>
            <a:ext cx="6313714" cy="465809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89AE71BC-2078-4599-9559-94B6601A3A4F}"/>
                  </a:ext>
                </a:extLst>
              </p:cNvPr>
              <p:cNvSpPr/>
              <p:nvPr/>
            </p:nvSpPr>
            <p:spPr>
              <a:xfrm>
                <a:off x="6022725" y="2138200"/>
                <a:ext cx="3121275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1" i="1"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ru-RU" sz="24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b="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2400" b="0" i="0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p>
                      </m:sSup>
                      <m:sSup>
                        <m:sSupPr>
                          <m:ctrlPr>
                            <a:rPr lang="ru-RU" sz="24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b="0" i="0" smtClean="0">
                              <a:latin typeface="Cambria Math" panose="02040503050406030204" pitchFamily="18" charset="0"/>
                            </a:rPr>
                            <m:t>− </m:t>
                          </m:r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2400" b="0" i="0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p>
                      </m:sSup>
                      <m:r>
                        <a:rPr lang="ru-RU" sz="2400" b="0" i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ru-RU" sz="24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p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ru-RU" sz="2400" dirty="0"/>
              </a:p>
            </p:txBody>
          </p:sp>
        </mc:Choice>
        <mc:Fallback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89AE71BC-2078-4599-9559-94B6601A3A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2725" y="2138200"/>
                <a:ext cx="3121275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B3441323-C235-4E37-B404-B86F6BE6CCB7}"/>
              </a:ext>
            </a:extLst>
          </p:cNvPr>
          <p:cNvCxnSpPr>
            <a:cxnSpLocks/>
          </p:cNvCxnSpPr>
          <p:nvPr/>
        </p:nvCxnSpPr>
        <p:spPr>
          <a:xfrm>
            <a:off x="6022725" y="1456838"/>
            <a:ext cx="0" cy="255795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071DCCC5-6221-4313-8FC1-F40D8A6771A8}"/>
              </a:ext>
            </a:extLst>
          </p:cNvPr>
          <p:cNvCxnSpPr>
            <a:cxnSpLocks/>
          </p:cNvCxnSpPr>
          <p:nvPr/>
        </p:nvCxnSpPr>
        <p:spPr>
          <a:xfrm>
            <a:off x="6022725" y="4048694"/>
            <a:ext cx="0" cy="128348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94CE8771-D064-468B-89E5-83B3E3BD2AB9}"/>
                  </a:ext>
                </a:extLst>
              </p:cNvPr>
              <p:cNvSpPr/>
              <p:nvPr/>
            </p:nvSpPr>
            <p:spPr>
              <a:xfrm>
                <a:off x="6069171" y="4326405"/>
                <a:ext cx="2654457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1" i="1" smtClean="0"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ru-RU" sz="24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b="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3</m:t>
                      </m:r>
                      <m:sSup>
                        <m:sSupPr>
                          <m:ctrlPr>
                            <a:rPr lang="ru-RU" sz="24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a:rPr lang="ru-RU" sz="24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  <m:r>
                        <a:rPr lang="ru-RU" sz="2400" b="0" i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ru-RU" sz="24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p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ru-RU" sz="2400" dirty="0"/>
              </a:p>
            </p:txBody>
          </p:sp>
        </mc:Choice>
        <mc:Fallback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94CE8771-D064-468B-89E5-83B3E3BD2A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9171" y="4326405"/>
                <a:ext cx="2654457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Прямоугольник 14">
                <a:extLst>
                  <a:ext uri="{FF2B5EF4-FFF2-40B4-BE49-F238E27FC236}">
                    <a16:creationId xmlns:a16="http://schemas.microsoft.com/office/drawing/2014/main" id="{218A26FE-C966-4719-8C2E-45C4793320B3}"/>
                  </a:ext>
                </a:extLst>
              </p:cNvPr>
              <p:cNvSpPr/>
              <p:nvPr/>
            </p:nvSpPr>
            <p:spPr>
              <a:xfrm>
                <a:off x="6863668" y="3543041"/>
                <a:ext cx="1527788" cy="4658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1" i="1">
                          <a:latin typeface="Cambria Math" panose="02040503050406030204" pitchFamily="18" charset="0"/>
                        </a:rPr>
                        <m:t>𝝉</m:t>
                      </m:r>
                      <m:sSup>
                        <m:sSupPr>
                          <m:ctrlPr>
                            <a:rPr lang="ru-RU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~10</m:t>
                          </m:r>
                        </m:e>
                        <m:sup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−5</m:t>
                          </m:r>
                        </m:sup>
                      </m:sSup>
                      <m:r>
                        <a:rPr lang="ru-RU" sz="2400" b="0" i="0">
                          <a:latin typeface="Cambria Math" panose="02040503050406030204" pitchFamily="18" charset="0"/>
                        </a:rPr>
                        <m:t>с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>
          <p:sp>
            <p:nvSpPr>
              <p:cNvPr id="15" name="Прямоугольник 14">
                <a:extLst>
                  <a:ext uri="{FF2B5EF4-FFF2-40B4-BE49-F238E27FC236}">
                    <a16:creationId xmlns:a16="http://schemas.microsoft.com/office/drawing/2014/main" id="{218A26FE-C966-4719-8C2E-45C4793320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3668" y="3543041"/>
                <a:ext cx="1527788" cy="46583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Прямая соединительная линия 22">
            <a:extLst>
              <a:ext uri="{FF2B5EF4-FFF2-40B4-BE49-F238E27FC236}">
                <a16:creationId xmlns:a16="http://schemas.microsoft.com/office/drawing/2014/main" id="{E153F16A-37B6-42EB-9626-22A6D1007477}"/>
              </a:ext>
            </a:extLst>
          </p:cNvPr>
          <p:cNvCxnSpPr/>
          <p:nvPr/>
        </p:nvCxnSpPr>
        <p:spPr>
          <a:xfrm>
            <a:off x="2309766" y="1500383"/>
            <a:ext cx="3712959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780449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DAFE203-9C5E-4914-88D7-6EB5CD42D5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Фотовосстановление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534978F-4526-4850-B4B4-F748ED0EA23B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97492"/>
            <a:ext cx="9144000" cy="1605293"/>
          </a:xfrm>
          <a:prstGeom prst="rect">
            <a:avLst/>
          </a:prstGeom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367A5B1F-BA90-463D-A4F0-5A84FE9D1A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7823" y="996310"/>
            <a:ext cx="10584316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9614B15B-65A2-4254-A24C-FBA930903B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640131"/>
              </p:ext>
            </p:extLst>
          </p:nvPr>
        </p:nvGraphicFramePr>
        <p:xfrm>
          <a:off x="43961" y="3231236"/>
          <a:ext cx="7543799" cy="937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CS ChemDraw Drawing" r:id="rId4" imgW="3916776" imgH="481493" progId="ChemDraw.Document.6.0">
                  <p:embed/>
                </p:oleObj>
              </mc:Choice>
              <mc:Fallback>
                <p:oleObj name="CS ChemDraw Drawing" r:id="rId4" imgW="3916776" imgH="481493" progId="ChemDraw.Document.6.0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9614B15B-65A2-4254-A24C-FBA930903B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61" y="3231236"/>
                        <a:ext cx="7543799" cy="9373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7AE1508-FAE2-4CAC-A755-31162793311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1766" y="1113898"/>
                <a:ext cx="4185138" cy="1913835"/>
              </a:xfrm>
            </p:spPr>
            <p:txBody>
              <a:bodyPr>
                <a:normAutofit lnSpcReduction="10000"/>
              </a:bodyPr>
              <a:lstStyle/>
              <a:p>
                <a14:m>
                  <m:oMath xmlns:m="http://schemas.openxmlformats.org/officeDocument/2006/math">
                    <m:r>
                      <a:rPr lang="ru-RU" sz="1400" b="1" i="1" smtClean="0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14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sz="14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400" b="1" i="1" smtClean="0">
                        <a:latin typeface="Cambria Math" panose="02040503050406030204" pitchFamily="18" charset="0"/>
                      </a:rPr>
                      <m:t>𝒉𝒗</m:t>
                    </m:r>
                    <m:r>
                      <a:rPr lang="en-US" sz="1400" b="1" i="1" smtClean="0">
                        <a:latin typeface="Cambria Math" panose="02040503050406030204" pitchFamily="18" charset="0"/>
                      </a:rPr>
                      <m:t> ~ 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p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>
                            <a:latin typeface="Cambria Math" panose="02040503050406030204" pitchFamily="18" charset="0"/>
                          </a:rPr>
                          <m:t>− </m:t>
                        </m:r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p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p>
                        <m:r>
                          <a:rPr lang="ru-RU" sz="1400" b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ru-RU" sz="1400" i="1" dirty="0"/>
                  <a:t> </a:t>
                </a:r>
                <a:r>
                  <a:rPr lang="en-US" sz="1400" i="1" dirty="0"/>
                  <a:t>	</a:t>
                </a:r>
                <a:r>
                  <a:rPr lang="ru-RU" sz="1400" i="1" dirty="0"/>
                  <a:t>- переход в триплетное состояние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1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400" b="1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ru-RU" sz="1400" b="1" i="1">
                            <a:latin typeface="Cambria Math" panose="02040503050406030204" pitchFamily="18" charset="0"/>
                          </a:rPr>
                          <m:t>𝒆</m:t>
                        </m:r>
                      </m:sub>
                    </m:sSub>
                    <m:r>
                      <a:rPr lang="ru-RU" sz="1400" b="1" i="1">
                        <a:latin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p>
                    <m:r>
                      <a:rPr lang="ru-RU" sz="1400" b="0" i="1">
                        <a:latin typeface="Cambria Math" panose="02040503050406030204" pitchFamily="18" charset="0"/>
                      </a:rPr>
                      <m:t> −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  <m:r>
                      <a:rPr lang="ru-RU" sz="1400" b="0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ru-RU" sz="1400" dirty="0"/>
                  <a:t> </a:t>
                </a:r>
                <a:r>
                  <a:rPr lang="en-US" sz="1400" b="1" dirty="0"/>
                  <a:t>	</a:t>
                </a:r>
                <a:r>
                  <a:rPr lang="ru-RU" sz="1400" dirty="0"/>
                  <a:t>- передача электрона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1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400" b="1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ru-RU" sz="1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sz="1400" b="1" i="1">
                            <a:latin typeface="Cambria Math" panose="02040503050406030204" pitchFamily="18" charset="0"/>
                          </a:rPr>
                          <m:t>𝒆</m:t>
                        </m:r>
                      </m:sub>
                    </m:sSub>
                    <m:r>
                      <a:rPr lang="ru-RU" sz="14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1400" b="1" i="1">
                        <a:latin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p>
                    <m:r>
                      <a:rPr lang="ru-RU" sz="1400" b="0" i="1">
                        <a:latin typeface="Cambria Math" panose="02040503050406030204" pitchFamily="18" charset="0"/>
                      </a:rPr>
                      <m:t> − 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  <m:r>
                      <a:rPr lang="ru-RU" sz="1400" b="0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ru-RU" sz="1400" dirty="0"/>
                  <a:t> 	- обратный процесс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1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400" b="1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sSup>
                          <m:sSupPr>
                            <m:ctrlPr>
                              <a:rPr lang="ru-RU" sz="1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1400" b="1" i="1">
                                <a:latin typeface="Cambria Math" panose="02040503050406030204" pitchFamily="18" charset="0"/>
                              </a:rPr>
                              <m:t>𝑯</m:t>
                            </m:r>
                          </m:e>
                          <m:sup>
                            <m:r>
                              <a:rPr lang="ru-RU" sz="1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sub>
                    </m:sSub>
                    <m:r>
                      <a:rPr lang="ru-RU" sz="1400" b="1" i="1">
                        <a:latin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  <m:r>
                      <a:rPr lang="ru-RU" sz="1400" b="0" i="1" smtClean="0">
                        <a:latin typeface="Cambria Math" panose="02040503050406030204" pitchFamily="18" charset="0"/>
                      </a:rPr>
                      <m:t> − 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1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p>
                    <m:r>
                      <a:rPr lang="ru-RU" sz="1400" b="0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ru-RU" sz="1400" b="1" dirty="0"/>
                  <a:t>	</a:t>
                </a:r>
                <a:r>
                  <a:rPr lang="ru-RU" sz="1400" dirty="0"/>
                  <a:t>- передача </a:t>
                </a:r>
                <a:r>
                  <a:rPr lang="en-US" sz="1400" dirty="0"/>
                  <a:t>H</a:t>
                </a:r>
                <a:endParaRPr lang="ru-RU" sz="1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1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400" b="1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ru-RU" sz="1400" b="1" i="1">
                            <a:latin typeface="Cambria Math" panose="02040503050406030204" pitchFamily="18" charset="0"/>
                          </a:rPr>
                          <m:t>𝒅𝒊𝒇𝒇</m:t>
                        </m:r>
                      </m:sub>
                    </m:sSub>
                    <m:r>
                      <a:rPr lang="ru-RU" sz="14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400" b="1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ru-RU" sz="14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1400" b="1" i="1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p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1400" dirty="0"/>
                  <a:t> </a:t>
                </a:r>
                <a:r>
                  <a:rPr lang="ru-RU" sz="1400" b="1" dirty="0"/>
                  <a:t>	</a:t>
                </a:r>
                <a:r>
                  <a:rPr lang="en-US" sz="1400" dirty="0"/>
                  <a:t>- </a:t>
                </a:r>
                <a:r>
                  <a:rPr lang="ru-RU" sz="1400" dirty="0"/>
                  <a:t>скорость диффузионных процессов</a:t>
                </a:r>
                <a:endParaRPr lang="en-US" sz="1400" dirty="0"/>
              </a:p>
              <a:p>
                <a:endParaRPr lang="ru-RU" sz="1400" dirty="0"/>
              </a:p>
            </p:txBody>
          </p:sp>
        </mc:Choice>
        <mc:Fallback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7AE1508-FAE2-4CAC-A755-31162793311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1766" y="1113898"/>
                <a:ext cx="4185138" cy="1913835"/>
              </a:xfrm>
              <a:blipFill>
                <a:blip r:embed="rId6"/>
                <a:stretch>
                  <a:fillRect l="-437" t="-254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Объект 5">
                <a:extLst>
                  <a:ext uri="{FF2B5EF4-FFF2-40B4-BE49-F238E27FC236}">
                    <a16:creationId xmlns:a16="http://schemas.microsoft.com/office/drawing/2014/main" id="{229C2FBA-8D9D-49EC-A2DF-70217CC0FB1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43384" y="5583121"/>
                <a:ext cx="3916218" cy="273855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000" i="1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ru-RU" sz="2000" i="1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𝑑𝑖𝑠𝑝</m:t>
                        </m:r>
                      </m:sub>
                    </m:sSub>
                    <m:r>
                      <a:rPr lang="ru-RU" sz="2000" i="1"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 ~ 1∗</m:t>
                    </m:r>
                    <m:sSup>
                      <m:sSup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i="1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2000" i="1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9</m:t>
                        </m:r>
                      </m:sup>
                    </m:sSup>
                    <m:sSup>
                      <m:sSup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i="1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  <m:sup>
                        <m:r>
                          <a:rPr lang="ru-RU" sz="2000" i="1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i="1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с</m:t>
                        </m:r>
                      </m:e>
                      <m:sup>
                        <m:r>
                          <a:rPr lang="ru-RU" sz="2000" i="1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2000" i="1" dirty="0"/>
                  <a:t> </a:t>
                </a:r>
                <a:endParaRPr lang="en-US" sz="200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𝐾</m:t>
                    </m:r>
                    <m:r>
                      <a:rPr lang="ru-RU" sz="2000" i="1">
                        <a:latin typeface="Cambria Math" panose="02040503050406030204" pitchFamily="18" charset="0"/>
                      </a:rPr>
                      <m:t>~2∗</m:t>
                    </m:r>
                    <m:sSup>
                      <m:sSup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−6</m:t>
                        </m:r>
                      </m:sup>
                    </m:sSup>
                    <m:r>
                      <a:rPr lang="ru-RU" sz="200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i="1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𝑞𝐻</m:t>
                        </m:r>
                      </m:sub>
                    </m:sSub>
                    <m:r>
                      <a:rPr lang="ru-RU" sz="2000" i="1">
                        <a:latin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∗</m:t>
                        </m:r>
                        <m:sSub>
                          <m:sSubPr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000" i="1"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ru-RU" sz="2000" i="1"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𝑑𝑖𝑠𝑝</m:t>
                            </m:r>
                          </m:sub>
                        </m:sSub>
                      </m:e>
                      <m:sup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ru-RU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i="1" smtClean="0">
                        <a:latin typeface="Cambria Math" panose="02040503050406030204" pitchFamily="18" charset="0"/>
                      </a:rPr>
                      <m:t>~2000</m:t>
                    </m:r>
                    <m:r>
                      <a:rPr lang="ru-RU" sz="2000" i="1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p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sz="200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sz="2000" i="1" dirty="0"/>
                  <a:t> </a:t>
                </a:r>
                <a:endParaRPr lang="ru-RU" sz="2000" i="1" dirty="0"/>
              </a:p>
            </p:txBody>
          </p:sp>
        </mc:Choice>
        <mc:Fallback>
          <p:sp>
            <p:nvSpPr>
              <p:cNvPr id="8" name="Объект 5">
                <a:extLst>
                  <a:ext uri="{FF2B5EF4-FFF2-40B4-BE49-F238E27FC236}">
                    <a16:creationId xmlns:a16="http://schemas.microsoft.com/office/drawing/2014/main" id="{229C2FBA-8D9D-49EC-A2DF-70217CC0FB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384" y="5583121"/>
                <a:ext cx="3916218" cy="27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2">
            <a:extLst>
              <a:ext uri="{FF2B5EF4-FFF2-40B4-BE49-F238E27FC236}">
                <a16:creationId xmlns:a16="http://schemas.microsoft.com/office/drawing/2014/main" id="{5C1FBE27-B556-4254-9C02-8DBB3E5C98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82428" y="5731123"/>
            <a:ext cx="1031630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495DD882-7AB2-4261-8A19-B165B31679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408343"/>
              </p:ext>
            </p:extLst>
          </p:nvPr>
        </p:nvGraphicFramePr>
        <p:xfrm>
          <a:off x="43961" y="4366108"/>
          <a:ext cx="9143999" cy="1019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CS ChemDraw Drawing" r:id="rId8" imgW="4753500" imgH="521106" progId="ChemDraw.Document.6.0">
                  <p:embed/>
                </p:oleObj>
              </mc:Choice>
              <mc:Fallback>
                <p:oleObj name="CS ChemDraw Drawing" r:id="rId8" imgW="4753500" imgH="521106" progId="ChemDraw.Document.6.0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4BB39068-0852-4B91-B5FA-518998B2D9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61" y="4366108"/>
                        <a:ext cx="9143999" cy="10195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566E29D6-78F8-43C5-BC00-032429EDD8DC}"/>
              </a:ext>
            </a:extLst>
          </p:cNvPr>
          <p:cNvSpPr/>
          <p:nvPr/>
        </p:nvSpPr>
        <p:spPr>
          <a:xfrm>
            <a:off x="4141177" y="1663628"/>
            <a:ext cx="430823" cy="5256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D9C616E3-83C6-4408-9FA3-7880201A98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364199"/>
              </p:ext>
            </p:extLst>
          </p:nvPr>
        </p:nvGraphicFramePr>
        <p:xfrm>
          <a:off x="3680292" y="1573212"/>
          <a:ext cx="1083264" cy="726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CS ChemDraw Drawing" r:id="rId10" imgW="713117" imgH="478422" progId="ChemDraw.Document.6.0">
                  <p:embed/>
                </p:oleObj>
              </mc:Choice>
              <mc:Fallback>
                <p:oleObj name="CS ChemDraw Drawing" r:id="rId10" imgW="713117" imgH="47842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80292" y="1573212"/>
                        <a:ext cx="1083264" cy="726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122204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2271FFE-DA69-41BF-8F35-3E23D9B1EE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Образование и распад </a:t>
            </a:r>
            <a:r>
              <a:rPr lang="ru-RU" dirty="0" err="1"/>
              <a:t>фенолэфира</a:t>
            </a:r>
            <a:endParaRPr lang="ru-RU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C7558B3-8CC8-4E84-8103-280FE6AA67B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351628" y="1799866"/>
                <a:ext cx="1945533" cy="539840"/>
              </a:xfrm>
            </p:spPr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8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ru-RU" sz="2800" b="0" i="1">
                          <a:latin typeface="Cambria Math" panose="02040503050406030204" pitchFamily="18" charset="0"/>
                        </a:rPr>
                        <m:t>~</m:t>
                      </m:r>
                      <m:sSup>
                        <m:sSup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800" b="0" i="1">
                              <a:latin typeface="Cambria Math" panose="02040503050406030204" pitchFamily="18" charset="0"/>
                            </a:rPr>
                            <m:t> 10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  <m:r>
                        <a:rPr lang="ru-RU" sz="2800" b="0" i="1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800" b="0" i="1"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p>
                          <m:r>
                            <a:rPr lang="ru-RU" sz="2800" b="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C7558B3-8CC8-4E84-8103-280FE6AA67B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351628" y="1799866"/>
                <a:ext cx="1945533" cy="539840"/>
              </a:xfrm>
              <a:blipFill>
                <a:blip r:embed="rId3"/>
                <a:stretch>
                  <a:fillRect l="-1881" r="-219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3D30AFB5-EC25-441E-9723-670DE9E59E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646115"/>
            <a:ext cx="122602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9763F154-9A59-4390-97AC-CF1B58DBA5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301963"/>
              </p:ext>
            </p:extLst>
          </p:nvPr>
        </p:nvGraphicFramePr>
        <p:xfrm>
          <a:off x="951065" y="816090"/>
          <a:ext cx="7241870" cy="975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CS ChemDraw Drawing" r:id="rId4" imgW="3640731" imgH="486099" progId="ChemDraw.Document.6.0">
                  <p:embed/>
                </p:oleObj>
              </mc:Choice>
              <mc:Fallback>
                <p:oleObj name="CS ChemDraw Drawing" r:id="rId4" imgW="3640731" imgH="486099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9763F154-9A59-4390-97AC-CF1B58DBA5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065" y="816090"/>
                        <a:ext cx="7241870" cy="9756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" name="Объект 2">
                <a:extLst>
                  <a:ext uri="{FF2B5EF4-FFF2-40B4-BE49-F238E27FC236}">
                    <a16:creationId xmlns:a16="http://schemas.microsoft.com/office/drawing/2014/main" id="{5CDF8A0D-E226-49DA-9C72-D3286335938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98961" y="4000975"/>
                <a:ext cx="3161490" cy="56287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ru-RU" sz="24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𝑝</m:t>
                          </m:r>
                        </m:sub>
                      </m:sSub>
                      <m:r>
                        <a:rPr lang="ru-RU" sz="2400" i="1"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~ </m:t>
                      </m:r>
                      <m:sSup>
                        <m:sSup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24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−5</m:t>
                          </m:r>
                        </m:sup>
                      </m:sSup>
                      <m:r>
                        <a:rPr lang="ru-RU" sz="2400" i="1"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 − </m:t>
                      </m:r>
                      <m:sSup>
                        <m:sSup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24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−3</m:t>
                          </m:r>
                        </m:sup>
                      </m:sSup>
                      <m:sSup>
                        <m:sSup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с</m:t>
                          </m:r>
                        </m:e>
                        <m:sup>
                          <m:r>
                            <a:rPr lang="ru-RU" sz="24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ru-RU" sz="2400" i="1" dirty="0"/>
              </a:p>
            </p:txBody>
          </p:sp>
        </mc:Choice>
        <mc:Fallback>
          <p:sp>
            <p:nvSpPr>
              <p:cNvPr id="7" name="Объект 2">
                <a:extLst>
                  <a:ext uri="{FF2B5EF4-FFF2-40B4-BE49-F238E27FC236}">
                    <a16:creationId xmlns:a16="http://schemas.microsoft.com/office/drawing/2014/main" id="{5CDF8A0D-E226-49DA-9C72-D328633593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8961" y="4000975"/>
                <a:ext cx="3161490" cy="5628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2">
            <a:extLst>
              <a:ext uri="{FF2B5EF4-FFF2-40B4-BE49-F238E27FC236}">
                <a16:creationId xmlns:a16="http://schemas.microsoft.com/office/drawing/2014/main" id="{A2E60E92-6931-4EE6-AFEB-000DB59599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962" y="32801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2229B3D-2B97-4CD8-8E58-E387D9BAB5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504017"/>
              </p:ext>
            </p:extLst>
          </p:nvPr>
        </p:nvGraphicFramePr>
        <p:xfrm>
          <a:off x="-12962" y="2732175"/>
          <a:ext cx="10973226" cy="1250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CS ChemDraw Drawing" r:id="rId7" imgW="5824555" imgH="662667" progId="ChemDraw.Document.6.0">
                  <p:embed/>
                </p:oleObj>
              </mc:Choice>
              <mc:Fallback>
                <p:oleObj name="CS ChemDraw Drawing" r:id="rId7" imgW="5824555" imgH="662667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891CDF1F-95CF-4F89-92AB-8A11CB7010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2962" y="2732175"/>
                        <a:ext cx="10973226" cy="12508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BBB26FEA-AAC1-4646-95C2-F352294F2649}"/>
              </a:ext>
            </a:extLst>
          </p:cNvPr>
          <p:cNvSpPr txBox="1"/>
          <p:nvPr/>
        </p:nvSpPr>
        <p:spPr>
          <a:xfrm>
            <a:off x="-32714" y="4923452"/>
            <a:ext cx="5506365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Факторы влияющие на скорость распада: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2000" dirty="0"/>
              <a:t>Стерический – объем эфирной группы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2000" dirty="0"/>
              <a:t>Электронно-донорные свойства амина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2000" dirty="0"/>
              <a:t>Полярность растворителя</a:t>
            </a:r>
          </a:p>
          <a:p>
            <a:pPr marL="342900" indent="-342900">
              <a:buFont typeface="+mj-lt"/>
              <a:buAutoNum type="arabicPeriod"/>
            </a:pPr>
            <a:endParaRPr lang="ru-RU" sz="20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8862244-50A3-44B5-B5AA-15287BF61407}"/>
              </a:ext>
            </a:extLst>
          </p:cNvPr>
          <p:cNvSpPr txBox="1"/>
          <p:nvPr/>
        </p:nvSpPr>
        <p:spPr>
          <a:xfrm>
            <a:off x="7526215" y="3819426"/>
            <a:ext cx="17409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+</a:t>
            </a:r>
          </a:p>
          <a:p>
            <a:pPr algn="ctr"/>
            <a:r>
              <a:rPr lang="en-US" dirty="0"/>
              <a:t>N-products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9699381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555B50C-B6A9-49DE-8EE1-B586513016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Фотолиз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F784D086-3A9F-4DF5-9360-4BA44A417B4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332480" y="4952032"/>
                <a:ext cx="2479040" cy="758414"/>
              </a:xfr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𝑝h</m:t>
                          </m:r>
                        </m:sub>
                      </m:sSub>
                      <m:r>
                        <a:rPr lang="ru-RU" b="0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 ~ </m:t>
                      </m:r>
                      <m:sSup>
                        <m:sSupPr>
                          <m:ctrlPr>
                            <a:rPr lang="ru-RU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b="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b="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−5</m:t>
                          </m:r>
                        </m:sup>
                      </m:sSup>
                      <m:sSup>
                        <m:sSupPr>
                          <m:ctrlPr>
                            <a:rPr lang="ru-RU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b="0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с</m:t>
                          </m:r>
                        </m:e>
                        <m:sup>
                          <m:r>
                            <a:rPr lang="ru-RU" b="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F784D086-3A9F-4DF5-9360-4BA44A417B4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332480" y="4952032"/>
                <a:ext cx="2479040" cy="758414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E4CF8FBC-42D9-4422-B170-ADC9A4924D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F17374C-D2B2-4D60-A27C-7D8BAFD95D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213045"/>
              </p:ext>
            </p:extLst>
          </p:nvPr>
        </p:nvGraphicFramePr>
        <p:xfrm>
          <a:off x="1239520" y="782784"/>
          <a:ext cx="6705600" cy="404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CS ChemDraw Drawing" r:id="rId4" imgW="4454451" imgH="2689667" progId="ChemDraw.Document.6.0">
                  <p:embed/>
                </p:oleObj>
              </mc:Choice>
              <mc:Fallback>
                <p:oleObj name="CS ChemDraw Drawing" r:id="rId4" imgW="4454451" imgH="2689667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0F17374C-D2B2-4D60-A27C-7D8BAFD95D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520" y="782784"/>
                        <a:ext cx="6705600" cy="4047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09399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66C3AE6-CE7D-40F0-9085-E58EED76D1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Общий механизм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6E84306-A40A-4602-BD8F-FDAAE32C1A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1" y="630809"/>
            <a:ext cx="9118462" cy="308357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Таблица 7">
                <a:extLst>
                  <a:ext uri="{FF2B5EF4-FFF2-40B4-BE49-F238E27FC236}">
                    <a16:creationId xmlns:a16="http://schemas.microsoft.com/office/drawing/2014/main" id="{14EE965B-4594-44E7-8607-0FBAEDB2C56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63636496"/>
                  </p:ext>
                </p:extLst>
              </p:nvPr>
            </p:nvGraphicFramePr>
            <p:xfrm>
              <a:off x="101600" y="3892843"/>
              <a:ext cx="8869338" cy="2749868"/>
            </p:xfrm>
            <a:graphic>
              <a:graphicData uri="http://schemas.openxmlformats.org/drawingml/2006/table">
                <a:tbl>
                  <a:tblPr firstRow="1" bandRow="1">
                    <a:tableStyleId>{F5AB1C69-6EDB-4FF4-983F-18BD219EF322}</a:tableStyleId>
                  </a:tblPr>
                  <a:tblGrid>
                    <a:gridCol w="3306618">
                      <a:extLst>
                        <a:ext uri="{9D8B030D-6E8A-4147-A177-3AD203B41FA5}">
                          <a16:colId xmlns:a16="http://schemas.microsoft.com/office/drawing/2014/main" val="4290281807"/>
                        </a:ext>
                      </a:extLst>
                    </a:gridCol>
                    <a:gridCol w="3029527">
                      <a:extLst>
                        <a:ext uri="{9D8B030D-6E8A-4147-A177-3AD203B41FA5}">
                          <a16:colId xmlns:a16="http://schemas.microsoft.com/office/drawing/2014/main" val="1418809350"/>
                        </a:ext>
                      </a:extLst>
                    </a:gridCol>
                    <a:gridCol w="2533193">
                      <a:extLst>
                        <a:ext uri="{9D8B030D-6E8A-4147-A177-3AD203B41FA5}">
                          <a16:colId xmlns:a16="http://schemas.microsoft.com/office/drawing/2014/main" val="45507535"/>
                        </a:ext>
                      </a:extLst>
                    </a:gridCol>
                  </a:tblGrid>
                  <a:tr h="2369007"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ru-RU" sz="2400" b="1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𝒆</m:t>
                                  </m:r>
                                </m:sub>
                              </m:sSub>
                              <m:r>
                                <a:rPr lang="ru-RU" sz="2400" b="1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ru-RU" sz="2400" b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~ </m:t>
                              </m:r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sup>
                              </m:sSup>
                              <m:r>
                                <a:rPr lang="ru-RU" sz="2400" b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p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b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</a:p>
                        <a:p>
                          <a:pPr algn="l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ru-RU" sz="2400" b="1" i="1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ru-RU" sz="2400" b="1" i="1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𝑯</m:t>
                                      </m:r>
                                    </m:e>
                                    <m:sup>
                                      <m:r>
                                        <a:rPr lang="ru-RU" sz="2400" b="1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</m:sup>
                                  </m:sSup>
                                </m:sub>
                              </m:sSub>
                              <m:r>
                                <a:rPr lang="ru-RU" sz="2400" b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~</m:t>
                              </m:r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sup>
                              </m:sSup>
                              <m:r>
                                <a:rPr lang="ru-RU" sz="2400" b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− </m:t>
                              </m:r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 с</m:t>
                                  </m:r>
                                </m:e>
                                <m:sup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b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</a:p>
                        <a:p>
                          <a:pPr algn="l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ru-RU" sz="2400" b="1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𝒓</m:t>
                                  </m:r>
                                </m:sub>
                              </m:sSub>
                              <m:r>
                                <a:rPr lang="ru-RU" sz="2400" b="1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ru-RU" sz="2400" b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~ </m:t>
                              </m:r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sup>
                              </m:sSup>
                              <m:r>
                                <a:rPr lang="ru-RU" sz="2400" b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p>
                                    <m:sSupPr>
                                      <m:ctrlPr>
                                        <a:rPr lang="ru-RU" sz="2400" b="0" i="1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ru-RU" sz="2400" b="0" i="1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M</m:t>
                                      </m:r>
                                    </m:e>
                                    <m:sup>
                                      <m:r>
                                        <a:rPr lang="ru-RU" sz="2400" b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RU" sz="2400" b="0" i="1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p>
                                  </m:sSup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p>
                                  <m:r>
                                    <a:rPr lang="ru-RU" sz="2400" b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b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 </a:t>
                          </a:r>
                        </a:p>
                        <a:p>
                          <a:pPr algn="l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ru-RU" sz="2400" b="1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𝒑</m:t>
                                  </m:r>
                                </m:sub>
                              </m:sSub>
                              <m:r>
                                <a:rPr lang="ru-RU" sz="2400" b="1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ru-RU" sz="2400" b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~ </m:t>
                              </m:r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sup>
                              </m:sSup>
                              <m:r>
                                <a:rPr lang="ru-RU" sz="2400" b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− </m:t>
                              </m:r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 с</m:t>
                                  </m:r>
                                </m:e>
                                <m:sup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b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kern="12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ru-RU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𝒓𝑫</m:t>
                                  </m:r>
                                </m:sub>
                              </m:sSub>
                              <m:r>
                                <a:rPr lang="ru-RU" sz="2400" b="1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ru-RU" sz="2400" b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ru-RU" sz="2400" b="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~ </m:t>
                              </m:r>
                              <m:r>
                                <a:rPr lang="ru-RU" sz="2400" b="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∗</m:t>
                              </m:r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9</m:t>
                                  </m:r>
                                </m:sup>
                              </m:sSup>
                              <m:r>
                                <a:rPr lang="ru-RU" sz="2400" b="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𝑀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с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</a:t>
                          </a:r>
                          <a:r>
                            <a:rPr lang="ru-RU" sz="2400" b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 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kern="12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ru-RU" sz="2400" b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?</m:t>
                                  </m:r>
                                </m:sub>
                              </m:sSub>
                              <m:r>
                                <a:rPr lang="ru-RU" sz="2400" b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ru-RU" sz="2400" b="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~</m:t>
                              </m:r>
                              <m:r>
                                <a:rPr lang="ru-RU" sz="2400" b="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ru-RU" sz="2400" b="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ru-RU" sz="2400" b="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 </m:t>
                                  </m:r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𝑀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с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</a:t>
                          </a:r>
                          <a:r>
                            <a:rPr lang="ru-RU" sz="2400" b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 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kern="12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𝒑𝒉</m:t>
                                  </m:r>
                                </m:sub>
                              </m:sSub>
                              <m:r>
                                <a:rPr lang="ru-RU" sz="2400" b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ru-RU" sz="2400" b="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~ </m:t>
                              </m:r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5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с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endParaRPr lang="ru-RU" sz="200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2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𝒒𝑯</m:t>
                                  </m:r>
                                </m:sub>
                              </m:sSub>
                              <m:r>
                                <a:rPr lang="ru-RU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~</m:t>
                              </m:r>
                              <m:sSup>
                                <m:sSupPr>
                                  <m:ctrlP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10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sup>
                              </m:sSup>
                              <m:r>
                                <a:rPr lang="ru-RU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−</m:t>
                              </m:r>
                              <m:sSup>
                                <m:sSupPr>
                                  <m:ctrlP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sup>
                              </m:sSup>
                              <m:r>
                                <a:rPr lang="ru-RU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p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b="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a:t> </a:t>
                          </a:r>
                        </a:p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ru-RU" sz="2400" b="1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𝒅𝒊𝒔𝒑</m:t>
                                  </m:r>
                                </m:sub>
                              </m:sSub>
                              <m:r>
                                <a:rPr lang="ru-RU" sz="2400" b="1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ru-RU" sz="2400" b="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Times New Roman" panose="02020603050405020304" pitchFamily="18" charset="0"/>
                                </a:rPr>
                                <m:t>~ </m:t>
                              </m:r>
                              <m:sSup>
                                <m:sSupPr>
                                  <m:ctrlP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9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𝑀</m:t>
                                  </m:r>
                                </m:e>
                                <m:sup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с</m:t>
                                  </m:r>
                                </m:e>
                                <m:sup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sz="2400" i="1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endParaRPr lang="en-US" sz="24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endParaRPr>
                        </a:p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𝑲</m:t>
                                  </m:r>
                                </m:e>
                                <m:sub>
                                  <m:r>
                                    <a:rPr lang="ru-RU" sz="2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ru-RU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~2∗</m:t>
                              </m:r>
                              <m:sSup>
                                <m:sSupPr>
                                  <m:ctrlP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6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dirty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</a:rPr>
                            <a:t> 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kern="12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𝒅</m:t>
                                  </m:r>
                                </m:sub>
                              </m:sSub>
                              <m:r>
                                <a:rPr lang="ru-RU" sz="2400" b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~ </m:t>
                              </m:r>
                              <m:r>
                                <a:rPr lang="ru-RU" sz="2400" b="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  <m:r>
                                <a:rPr lang="ru-RU" sz="2400" b="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.</m:t>
                              </m:r>
                              <m:r>
                                <a:rPr lang="ru-RU" sz="2400" b="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5</m:t>
                              </m:r>
                              <m:r>
                                <a:rPr lang="ru-RU" sz="2400" b="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с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b="0" i="1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kern="12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2400" b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с</m:t>
                                  </m:r>
                                </m:sub>
                              </m:sSub>
                              <m:r>
                                <a:rPr lang="ru-RU" sz="2400" b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~ </m:t>
                              </m:r>
                              <m:r>
                                <a:rPr lang="ru-RU" sz="2400" b="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  <m:r>
                                <a:rPr lang="ru-RU" sz="2400" b="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 </m:t>
                              </m:r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𝑀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с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b="0" i="1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kern="12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𝑲</m:t>
                                  </m:r>
                                </m:e>
                                <m:sub>
                                  <m:r>
                                    <a:rPr lang="en-US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ru-RU" sz="2400" b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~ </m:t>
                              </m:r>
                              <m:r>
                                <a:rPr lang="ru-RU" sz="2400" b="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  <m:r>
                                <a:rPr lang="ru-RU" sz="2400" b="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.</m:t>
                              </m:r>
                              <m:r>
                                <a:rPr lang="ru-RU" sz="2400" b="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5</m:t>
                              </m:r>
                            </m:oMath>
                          </a14:m>
                          <a:r>
                            <a:rPr lang="ru-RU" sz="2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</a:t>
                          </a:r>
                          <a:r>
                            <a:rPr lang="ru-RU" sz="2400" b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 </a:t>
                          </a:r>
                        </a:p>
                        <a:p>
                          <a:endParaRPr lang="ru-RU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32846517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Таблица 7">
                <a:extLst>
                  <a:ext uri="{FF2B5EF4-FFF2-40B4-BE49-F238E27FC236}">
                    <a16:creationId xmlns:a16="http://schemas.microsoft.com/office/drawing/2014/main" id="{14EE965B-4594-44E7-8607-0FBAEDB2C56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63636496"/>
                  </p:ext>
                </p:extLst>
              </p:nvPr>
            </p:nvGraphicFramePr>
            <p:xfrm>
              <a:off x="101600" y="3892843"/>
              <a:ext cx="8869338" cy="2813050"/>
            </p:xfrm>
            <a:graphic>
              <a:graphicData uri="http://schemas.openxmlformats.org/drawingml/2006/table">
                <a:tbl>
                  <a:tblPr firstRow="1" bandRow="1">
                    <a:tableStyleId>{F5AB1C69-6EDB-4FF4-983F-18BD219EF322}</a:tableStyleId>
                  </a:tblPr>
                  <a:tblGrid>
                    <a:gridCol w="3306618">
                      <a:extLst>
                        <a:ext uri="{9D8B030D-6E8A-4147-A177-3AD203B41FA5}">
                          <a16:colId xmlns:a16="http://schemas.microsoft.com/office/drawing/2014/main" val="4290281807"/>
                        </a:ext>
                      </a:extLst>
                    </a:gridCol>
                    <a:gridCol w="3029527">
                      <a:extLst>
                        <a:ext uri="{9D8B030D-6E8A-4147-A177-3AD203B41FA5}">
                          <a16:colId xmlns:a16="http://schemas.microsoft.com/office/drawing/2014/main" val="1418809350"/>
                        </a:ext>
                      </a:extLst>
                    </a:gridCol>
                    <a:gridCol w="2533193">
                      <a:extLst>
                        <a:ext uri="{9D8B030D-6E8A-4147-A177-3AD203B41FA5}">
                          <a16:colId xmlns:a16="http://schemas.microsoft.com/office/drawing/2014/main" val="45507535"/>
                        </a:ext>
                      </a:extLst>
                    </a:gridCol>
                  </a:tblGrid>
                  <a:tr h="281305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r="-16814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109256" r="-8370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25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28465177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888836568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032</TotalTime>
  <Words>1015</Words>
  <Application>Microsoft Office PowerPoint</Application>
  <PresentationFormat>Экран (4:3)</PresentationFormat>
  <Paragraphs>187</Paragraphs>
  <Slides>17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7</vt:i4>
      </vt:variant>
    </vt:vector>
  </HeadingPairs>
  <TitlesOfParts>
    <vt:vector size="26" baseType="lpstr">
      <vt:lpstr>Arial</vt:lpstr>
      <vt:lpstr>Calibri</vt:lpstr>
      <vt:lpstr>Calibri Light</vt:lpstr>
      <vt:lpstr>Cambria Math</vt:lpstr>
      <vt:lpstr>Liberation Serif</vt:lpstr>
      <vt:lpstr>Times New Roman</vt:lpstr>
      <vt:lpstr>Wingdings</vt:lpstr>
      <vt:lpstr>Тема Office</vt:lpstr>
      <vt:lpstr>CS ChemDraw Drawing</vt:lpstr>
      <vt:lpstr>Математическое моделирование – реакции фотовосстановления о-хинонов в присутствии третичных аминов</vt:lpstr>
      <vt:lpstr>Введение</vt:lpstr>
      <vt:lpstr>Цели и задачи</vt:lpstr>
      <vt:lpstr>Восстановление</vt:lpstr>
      <vt:lpstr>Фотосенсибилизация</vt:lpstr>
      <vt:lpstr>Фотовосстановление</vt:lpstr>
      <vt:lpstr>Образование и распад фенолэфира</vt:lpstr>
      <vt:lpstr>Фотолиз</vt:lpstr>
      <vt:lpstr>Общий механизм</vt:lpstr>
      <vt:lpstr>Формирование системы</vt:lpstr>
      <vt:lpstr>Описание метода расчета</vt:lpstr>
      <vt:lpstr>Дискретизация по времени</vt:lpstr>
      <vt:lpstr>Линеаризация методом Ньютона-Рафсона </vt:lpstr>
      <vt:lpstr>Решение СЛАУ</vt:lpstr>
      <vt:lpstr>Результаты моделирования</vt:lpstr>
      <vt:lpstr>Презентация PowerPoint</vt:lpstr>
      <vt:lpstr>Проблемы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STRANGER</dc:creator>
  <cp:lastModifiedBy>HOME</cp:lastModifiedBy>
  <cp:revision>58</cp:revision>
  <dcterms:created xsi:type="dcterms:W3CDTF">2023-05-26T13:10:30Z</dcterms:created>
  <dcterms:modified xsi:type="dcterms:W3CDTF">2023-05-28T13:18:49Z</dcterms:modified>
</cp:coreProperties>
</file>